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mp4" ContentType="video/mp4"/>
  <Default Extension="png" ContentType="image/png"/>
  <Default Extension="rels" ContentType="application/vnd.openxmlformats-package.relationships+xml"/>
  <Default Extension="tiff" ContentType="image/tiff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4"/>
  </p:notesMasterIdLst>
  <p:sldIdLst>
    <p:sldId id="256" r:id="rId2"/>
    <p:sldId id="269" r:id="rId3"/>
    <p:sldId id="270" r:id="rId4"/>
    <p:sldId id="271" r:id="rId5"/>
    <p:sldId id="272" r:id="rId6"/>
    <p:sldId id="273" r:id="rId7"/>
    <p:sldId id="274" r:id="rId8"/>
    <p:sldId id="275" r:id="rId9"/>
    <p:sldId id="276" r:id="rId10"/>
    <p:sldId id="277" r:id="rId11"/>
    <p:sldId id="278" r:id="rId12"/>
    <p:sldId id="279" r:id="rId13"/>
    <p:sldId id="281" r:id="rId14"/>
    <p:sldId id="282" r:id="rId15"/>
    <p:sldId id="283" r:id="rId16"/>
    <p:sldId id="284" r:id="rId17"/>
    <p:sldId id="285" r:id="rId18"/>
    <p:sldId id="286" r:id="rId19"/>
    <p:sldId id="287" r:id="rId20"/>
    <p:sldId id="288" r:id="rId21"/>
    <p:sldId id="289" r:id="rId22"/>
    <p:sldId id="290" r:id="rId23"/>
    <p:sldId id="291" r:id="rId24"/>
    <p:sldId id="292" r:id="rId25"/>
    <p:sldId id="293" r:id="rId26"/>
    <p:sldId id="294" r:id="rId27"/>
    <p:sldId id="295" r:id="rId28"/>
    <p:sldId id="296" r:id="rId29"/>
    <p:sldId id="297" r:id="rId30"/>
    <p:sldId id="298" r:id="rId31"/>
    <p:sldId id="299" r:id="rId32"/>
    <p:sldId id="300" r:id="rId3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2036BD"/>
    <a:srgbClr val="00C201"/>
    <a:srgbClr val="DDD203"/>
    <a:srgbClr val="00F3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935"/>
    <p:restoredTop sz="91466"/>
  </p:normalViewPr>
  <p:slideViewPr>
    <p:cSldViewPr snapToGrid="0" snapToObjects="1">
      <p:cViewPr varScale="1">
        <p:scale>
          <a:sx n="142" d="100"/>
          <a:sy n="142" d="100"/>
        </p:scale>
        <p:origin x="680" y="19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image" Target="../media/image31.png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png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7" Type="http://schemas.openxmlformats.org/officeDocument/2006/relationships/image" Target="../media/image21.emf"/><Relationship Id="rId2" Type="http://schemas.openxmlformats.org/officeDocument/2006/relationships/image" Target="../media/image16.emf"/><Relationship Id="rId1" Type="http://schemas.openxmlformats.org/officeDocument/2006/relationships/image" Target="../media/image15.emf"/><Relationship Id="rId6" Type="http://schemas.openxmlformats.org/officeDocument/2006/relationships/image" Target="../media/image20.emf"/><Relationship Id="rId5" Type="http://schemas.openxmlformats.org/officeDocument/2006/relationships/image" Target="../media/image19.emf"/><Relationship Id="rId4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5F98C0E-6832-074D-BBD9-5F4E4085A201}" type="datetimeFigureOut">
              <a:rPr lang="en-US" smtClean="0"/>
              <a:t>1/28/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3524DA-5233-E047-818D-2F715EAA011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585804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371600" y="1143000"/>
            <a:ext cx="41148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E5DEA3-5ADD-1946-B2F9-982EF2A5096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8336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pple Chancery" panose="03020702040506060504" pitchFamily="66" charset="-79"/>
                <a:cs typeface="Apple Chancery" panose="03020702040506060504" pitchFamily="66" charset="-79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01763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5792420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</p:sldLayoutIdLst>
  <p:hf hdr="0" dt="0"/>
  <p:txStyles>
    <p:titleStyle>
      <a:lvl1pPr algn="ctr" defTabSz="457200" rtl="0" eaLnBrk="1" latinLnBrk="0" hangingPunct="1">
        <a:spcBef>
          <a:spcPct val="0"/>
        </a:spcBef>
        <a:buNone/>
        <a:defRPr sz="4000" kern="1200">
          <a:solidFill>
            <a:srgbClr val="FF0000"/>
          </a:solidFill>
          <a:latin typeface="Apple Chancery" panose="03020702040506060504" pitchFamily="66" charset="-79"/>
          <a:ea typeface="+mj-ea"/>
          <a:cs typeface="Apple Chancery" panose="03020702040506060504" pitchFamily="66" charset="-79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18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2.e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emf"/><Relationship Id="rId4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19.emf"/><Relationship Id="rId18" Type="http://schemas.openxmlformats.org/officeDocument/2006/relationships/image" Target="../media/image22.png"/><Relationship Id="rId3" Type="http://schemas.openxmlformats.org/officeDocument/2006/relationships/image" Target="../media/image10.png"/><Relationship Id="rId7" Type="http://schemas.openxmlformats.org/officeDocument/2006/relationships/image" Target="../media/image16.emf"/><Relationship Id="rId12" Type="http://schemas.openxmlformats.org/officeDocument/2006/relationships/oleObject" Target="../embeddings/oleObject12.bin"/><Relationship Id="rId17" Type="http://schemas.openxmlformats.org/officeDocument/2006/relationships/image" Target="../media/image21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14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8.emf"/><Relationship Id="rId5" Type="http://schemas.openxmlformats.org/officeDocument/2006/relationships/image" Target="../media/image15.emf"/><Relationship Id="rId15" Type="http://schemas.openxmlformats.org/officeDocument/2006/relationships/image" Target="../media/image20.e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7.emf"/><Relationship Id="rId1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2.png"/><Relationship Id="rId5" Type="http://schemas.openxmlformats.org/officeDocument/2006/relationships/image" Target="../media/image23.emf"/><Relationship Id="rId4" Type="http://schemas.openxmlformats.org/officeDocument/2006/relationships/oleObject" Target="../embeddings/oleObject1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2.png"/><Relationship Id="rId5" Type="http://schemas.openxmlformats.org/officeDocument/2006/relationships/image" Target="../media/image27.png"/><Relationship Id="rId4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2.png"/><Relationship Id="rId4" Type="http://schemas.openxmlformats.org/officeDocument/2006/relationships/image" Target="../media/image25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png"/><Relationship Id="rId4" Type="http://schemas.openxmlformats.org/officeDocument/2006/relationships/image" Target="../media/image26.e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32.png"/><Relationship Id="rId7" Type="http://schemas.openxmlformats.org/officeDocument/2006/relationships/image" Target="../media/image56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230.png"/><Relationship Id="rId5" Type="http://schemas.openxmlformats.org/officeDocument/2006/relationships/image" Target="../media/image220.png"/><Relationship Id="rId4" Type="http://schemas.openxmlformats.org/officeDocument/2006/relationships/image" Target="../media/image210.png"/><Relationship Id="rId9" Type="http://schemas.openxmlformats.org/officeDocument/2006/relationships/image" Target="../media/image58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tiff"/><Relationship Id="rId1" Type="http://schemas.openxmlformats.org/officeDocument/2006/relationships/slideLayout" Target="../slideLayouts/slideLayout1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png"/><Relationship Id="rId5" Type="http://schemas.openxmlformats.org/officeDocument/2006/relationships/oleObject" Target="../embeddings/oleObject20.bin"/><Relationship Id="rId4" Type="http://schemas.openxmlformats.org/officeDocument/2006/relationships/image" Target="../media/image3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4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35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7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openxmlformats.org/officeDocument/2006/relationships/image" Target="NUL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emf"/><Relationship Id="rId3" Type="http://schemas.openxmlformats.org/officeDocument/2006/relationships/image" Target="../media/image9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e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e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 announcements</a:t>
            </a:r>
          </a:p>
        </p:txBody>
      </p:sp>
    </p:spTree>
    <p:extLst>
      <p:ext uri="{BB962C8B-B14F-4D97-AF65-F5344CB8AC3E}">
        <p14:creationId xmlns:p14="http://schemas.microsoft.com/office/powerpoint/2010/main" val="24678412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42900" y="595216"/>
            <a:ext cx="845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6.) Assuming we know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ave velocity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(this would normally be given), we can write:</a:t>
            </a: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342900" y="2940899"/>
            <a:ext cx="81534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7.)  So let</a:t>
            </a:r>
            <a:r>
              <a:rPr lang="ja-JP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’</a:t>
            </a:r>
            <a:r>
              <a:rPr lang="en-US" altLang="ja-JP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s say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ave velocity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</a:t>
            </a:r>
            <a:r>
              <a:rPr lang="en-US" altLang="ja-JP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3 m/s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and the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ength of the rope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</a:t>
            </a:r>
            <a:r>
              <a:rPr lang="en-US" altLang="ja-JP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2 meters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 That means: 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003473"/>
              </p:ext>
            </p:extLst>
          </p:nvPr>
        </p:nvGraphicFramePr>
        <p:xfrm>
          <a:off x="3332735" y="1303102"/>
          <a:ext cx="1570038" cy="1481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3" imgW="914400" imgH="863600" progId="Equation.DSMT4">
                  <p:embed/>
                </p:oleObj>
              </mc:Choice>
              <mc:Fallback>
                <p:oleObj name="Equation" r:id="rId3" imgW="914400" imgH="8636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2735" y="1303102"/>
                        <a:ext cx="1570038" cy="1481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929615"/>
              </p:ext>
            </p:extLst>
          </p:nvPr>
        </p:nvGraphicFramePr>
        <p:xfrm>
          <a:off x="1904779" y="3805444"/>
          <a:ext cx="5995988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5" imgW="3492500" imgH="1104900" progId="Equation.DSMT4">
                  <p:embed/>
                </p:oleObj>
              </mc:Choice>
              <mc:Fallback>
                <p:oleObj name="Equation" r:id="rId5" imgW="3492500" imgH="1104900" progId="Equation.DSMT4">
                  <p:embed/>
                  <p:pic>
                    <p:nvPicPr>
                      <p:cNvPr id="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779" y="3805444"/>
                        <a:ext cx="5995988" cy="1893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6C54F78C-4E8F-3C49-A015-D0496BCE171C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0.)</a:t>
            </a:r>
          </a:p>
        </p:txBody>
      </p:sp>
    </p:spTree>
    <p:extLst>
      <p:ext uri="{BB962C8B-B14F-4D97-AF65-F5344CB8AC3E}">
        <p14:creationId xmlns:p14="http://schemas.microsoft.com/office/powerpoint/2010/main" val="11835341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10839" y="538418"/>
            <a:ext cx="866690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8.)  Apparently,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f w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jiggl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rop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t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75 Hz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we will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get a standing wav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n the rope that, over time, looks like:</a:t>
            </a:r>
          </a:p>
        </p:txBody>
      </p:sp>
      <p:grpSp>
        <p:nvGrpSpPr>
          <p:cNvPr id="5" name="Group 7"/>
          <p:cNvGrpSpPr>
            <a:grpSpLocks/>
          </p:cNvGrpSpPr>
          <p:nvPr/>
        </p:nvGrpSpPr>
        <p:grpSpPr bwMode="auto">
          <a:xfrm>
            <a:off x="2204852" y="1370841"/>
            <a:ext cx="7866063" cy="1676400"/>
            <a:chOff x="2895600" y="2743199"/>
            <a:chExt cx="4648200" cy="990600"/>
          </a:xfrm>
        </p:grpSpPr>
        <p:grpSp>
          <p:nvGrpSpPr>
            <p:cNvPr id="6" name="Group 115"/>
            <p:cNvGrpSpPr>
              <a:grpSpLocks/>
            </p:cNvGrpSpPr>
            <p:nvPr/>
          </p:nvGrpSpPr>
          <p:grpSpPr bwMode="auto">
            <a:xfrm>
              <a:off x="3200400" y="2743199"/>
              <a:ext cx="4343400" cy="990600"/>
              <a:chOff x="762000" y="5562600"/>
              <a:chExt cx="4343400" cy="990600"/>
            </a:xfrm>
          </p:grpSpPr>
          <p:pic>
            <p:nvPicPr>
              <p:cNvPr id="27" name="Picture 26" descr="Picture 3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762000" y="5715000"/>
                <a:ext cx="40386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Rectangle 31"/>
              <p:cNvSpPr>
                <a:spLocks noChangeArrowheads="1"/>
              </p:cNvSpPr>
              <p:nvPr/>
            </p:nvSpPr>
            <p:spPr bwMode="auto">
              <a:xfrm>
                <a:off x="2133600" y="5562600"/>
                <a:ext cx="2971800" cy="990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endParaRPr lang="en-US" altLang="en-US"/>
              </a:p>
            </p:txBody>
          </p:sp>
        </p:grpSp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2895600" y="3200401"/>
              <a:ext cx="305594" cy="305594"/>
              <a:chOff x="457200" y="5029200"/>
              <a:chExt cx="305594" cy="305594"/>
            </a:xfrm>
          </p:grpSpPr>
          <p:cxnSp>
            <p:nvCxnSpPr>
              <p:cNvPr id="18" name="Straight Connector 20"/>
              <p:cNvCxnSpPr>
                <a:cxnSpLocks noChangeShapeType="1"/>
              </p:cNvCxnSpPr>
              <p:nvPr/>
            </p:nvCxnSpPr>
            <p:spPr bwMode="auto">
              <a:xfrm>
                <a:off x="457200" y="5029200"/>
                <a:ext cx="304800" cy="15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Straight Connector 21"/>
              <p:cNvCxnSpPr>
                <a:cxnSpLocks noChangeShapeType="1"/>
              </p:cNvCxnSpPr>
              <p:nvPr/>
            </p:nvCxnSpPr>
            <p:spPr bwMode="auto">
              <a:xfrm rot="5400000">
                <a:off x="609600" y="5181600"/>
                <a:ext cx="304800" cy="15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Straight Connector 22"/>
              <p:cNvCxnSpPr>
                <a:cxnSpLocks noChangeShapeType="1"/>
              </p:cNvCxnSpPr>
              <p:nvPr/>
            </p:nvCxnSpPr>
            <p:spPr bwMode="auto">
              <a:xfrm rot="5400000">
                <a:off x="4572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Straight Connector 23"/>
              <p:cNvCxnSpPr>
                <a:cxnSpLocks noChangeShapeType="1"/>
              </p:cNvCxnSpPr>
              <p:nvPr/>
            </p:nvCxnSpPr>
            <p:spPr bwMode="auto">
              <a:xfrm rot="5400000">
                <a:off x="5334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Straight Connector 24"/>
              <p:cNvCxnSpPr>
                <a:cxnSpLocks noChangeShapeType="1"/>
              </p:cNvCxnSpPr>
              <p:nvPr/>
            </p:nvCxnSpPr>
            <p:spPr bwMode="auto">
              <a:xfrm rot="5400000">
                <a:off x="6096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Straight Connector 26"/>
              <p:cNvCxnSpPr>
                <a:cxnSpLocks noChangeShapeType="1"/>
              </p:cNvCxnSpPr>
              <p:nvPr/>
            </p:nvCxnSpPr>
            <p:spPr bwMode="auto">
              <a:xfrm rot="5400000">
                <a:off x="6858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Straight Connector 27"/>
              <p:cNvCxnSpPr>
                <a:cxnSpLocks noChangeShapeType="1"/>
              </p:cNvCxnSpPr>
              <p:nvPr/>
            </p:nvCxnSpPr>
            <p:spPr bwMode="auto">
              <a:xfrm rot="5400000">
                <a:off x="685800" y="51054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Straight Connector 28"/>
              <p:cNvCxnSpPr>
                <a:cxnSpLocks noChangeShapeType="1"/>
              </p:cNvCxnSpPr>
              <p:nvPr/>
            </p:nvCxnSpPr>
            <p:spPr bwMode="auto">
              <a:xfrm rot="5400000">
                <a:off x="685800" y="51816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Straight Connector 29"/>
              <p:cNvCxnSpPr>
                <a:cxnSpLocks noChangeShapeType="1"/>
              </p:cNvCxnSpPr>
              <p:nvPr/>
            </p:nvCxnSpPr>
            <p:spPr bwMode="auto">
              <a:xfrm rot="5400000">
                <a:off x="685800" y="52578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" name="Group 40"/>
            <p:cNvGrpSpPr>
              <a:grpSpLocks/>
            </p:cNvGrpSpPr>
            <p:nvPr/>
          </p:nvGrpSpPr>
          <p:grpSpPr bwMode="auto">
            <a:xfrm flipH="1">
              <a:off x="4571206" y="3200400"/>
              <a:ext cx="305594" cy="305594"/>
              <a:chOff x="457200" y="5029200"/>
              <a:chExt cx="305594" cy="305594"/>
            </a:xfrm>
          </p:grpSpPr>
          <p:cxnSp>
            <p:nvCxnSpPr>
              <p:cNvPr id="9" name="Straight Connector 11"/>
              <p:cNvCxnSpPr>
                <a:cxnSpLocks noChangeShapeType="1"/>
              </p:cNvCxnSpPr>
              <p:nvPr/>
            </p:nvCxnSpPr>
            <p:spPr bwMode="auto">
              <a:xfrm>
                <a:off x="457200" y="5029200"/>
                <a:ext cx="304800" cy="15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Straight Connector 12"/>
              <p:cNvCxnSpPr>
                <a:cxnSpLocks noChangeShapeType="1"/>
              </p:cNvCxnSpPr>
              <p:nvPr/>
            </p:nvCxnSpPr>
            <p:spPr bwMode="auto">
              <a:xfrm rot="5400000">
                <a:off x="609600" y="5181600"/>
                <a:ext cx="304800" cy="15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Straight Connector 13"/>
              <p:cNvCxnSpPr>
                <a:cxnSpLocks noChangeShapeType="1"/>
              </p:cNvCxnSpPr>
              <p:nvPr/>
            </p:nvCxnSpPr>
            <p:spPr bwMode="auto">
              <a:xfrm rot="5400000">
                <a:off x="4572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Straight Connector 14"/>
              <p:cNvCxnSpPr>
                <a:cxnSpLocks noChangeShapeType="1"/>
              </p:cNvCxnSpPr>
              <p:nvPr/>
            </p:nvCxnSpPr>
            <p:spPr bwMode="auto">
              <a:xfrm rot="5400000">
                <a:off x="5334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Straight Connector 15"/>
              <p:cNvCxnSpPr>
                <a:cxnSpLocks noChangeShapeType="1"/>
              </p:cNvCxnSpPr>
              <p:nvPr/>
            </p:nvCxnSpPr>
            <p:spPr bwMode="auto">
              <a:xfrm rot="5400000">
                <a:off x="6096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Straight Connector 16"/>
              <p:cNvCxnSpPr>
                <a:cxnSpLocks noChangeShapeType="1"/>
              </p:cNvCxnSpPr>
              <p:nvPr/>
            </p:nvCxnSpPr>
            <p:spPr bwMode="auto">
              <a:xfrm rot="5400000">
                <a:off x="6858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Straight Connector 17"/>
              <p:cNvCxnSpPr>
                <a:cxnSpLocks noChangeShapeType="1"/>
              </p:cNvCxnSpPr>
              <p:nvPr/>
            </p:nvCxnSpPr>
            <p:spPr bwMode="auto">
              <a:xfrm rot="5400000">
                <a:off x="685800" y="51054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Straight Connector 18"/>
              <p:cNvCxnSpPr>
                <a:cxnSpLocks noChangeShapeType="1"/>
              </p:cNvCxnSpPr>
              <p:nvPr/>
            </p:nvCxnSpPr>
            <p:spPr bwMode="auto">
              <a:xfrm rot="5400000">
                <a:off x="685800" y="51816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Connector 19"/>
              <p:cNvCxnSpPr>
                <a:cxnSpLocks noChangeShapeType="1"/>
              </p:cNvCxnSpPr>
              <p:nvPr/>
            </p:nvCxnSpPr>
            <p:spPr bwMode="auto">
              <a:xfrm rot="5400000">
                <a:off x="685800" y="52578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9" name="Freeform 35"/>
          <p:cNvSpPr>
            <a:spLocks noChangeArrowheads="1"/>
          </p:cNvSpPr>
          <p:nvPr/>
        </p:nvSpPr>
        <p:spPr bwMode="auto">
          <a:xfrm flipV="1">
            <a:off x="2738252" y="2170941"/>
            <a:ext cx="2311400" cy="114300"/>
          </a:xfrm>
          <a:custGeom>
            <a:avLst/>
            <a:gdLst>
              <a:gd name="T0" fmla="*/ 0 w 2311400"/>
              <a:gd name="T1" fmla="*/ 26527 h 494771"/>
              <a:gd name="T2" fmla="*/ 304800 w 2311400"/>
              <a:gd name="T3" fmla="*/ 16143 h 494771"/>
              <a:gd name="T4" fmla="*/ 565150 w 2311400"/>
              <a:gd name="T5" fmla="*/ 8143 h 494771"/>
              <a:gd name="T6" fmla="*/ 885825 w 2311400"/>
              <a:gd name="T7" fmla="*/ 2014 h 494771"/>
              <a:gd name="T8" fmla="*/ 1127125 w 2311400"/>
              <a:gd name="T9" fmla="*/ 142 h 494771"/>
              <a:gd name="T10" fmla="*/ 1371600 w 2311400"/>
              <a:gd name="T11" fmla="*/ 1163 h 494771"/>
              <a:gd name="T12" fmla="*/ 1657350 w 2311400"/>
              <a:gd name="T13" fmla="*/ 5759 h 494771"/>
              <a:gd name="T14" fmla="*/ 1987550 w 2311400"/>
              <a:gd name="T15" fmla="*/ 14611 h 494771"/>
              <a:gd name="T16" fmla="*/ 2311400 w 2311400"/>
              <a:gd name="T17" fmla="*/ 25847 h 49477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11400"/>
              <a:gd name="T28" fmla="*/ 0 h 494771"/>
              <a:gd name="T29" fmla="*/ 2311400 w 2311400"/>
              <a:gd name="T30" fmla="*/ 494771 h 49477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11400" h="494771">
                <a:moveTo>
                  <a:pt x="0" y="494771"/>
                </a:moveTo>
                <a:cubicBezTo>
                  <a:pt x="105304" y="426508"/>
                  <a:pt x="210608" y="358246"/>
                  <a:pt x="304800" y="301096"/>
                </a:cubicBezTo>
                <a:cubicBezTo>
                  <a:pt x="398992" y="243946"/>
                  <a:pt x="468313" y="195792"/>
                  <a:pt x="565150" y="151871"/>
                </a:cubicBezTo>
                <a:cubicBezTo>
                  <a:pt x="661988" y="107950"/>
                  <a:pt x="792163" y="62442"/>
                  <a:pt x="885825" y="37571"/>
                </a:cubicBezTo>
                <a:cubicBezTo>
                  <a:pt x="979487" y="12700"/>
                  <a:pt x="1046163" y="5292"/>
                  <a:pt x="1127125" y="2646"/>
                </a:cubicBezTo>
                <a:cubicBezTo>
                  <a:pt x="1208087" y="0"/>
                  <a:pt x="1283229" y="4233"/>
                  <a:pt x="1371600" y="21696"/>
                </a:cubicBezTo>
                <a:cubicBezTo>
                  <a:pt x="1459971" y="39159"/>
                  <a:pt x="1554692" y="65617"/>
                  <a:pt x="1657350" y="107421"/>
                </a:cubicBezTo>
                <a:cubicBezTo>
                  <a:pt x="1760008" y="149225"/>
                  <a:pt x="1878542" y="210079"/>
                  <a:pt x="1987550" y="272521"/>
                </a:cubicBezTo>
                <a:cubicBezTo>
                  <a:pt x="2096558" y="334963"/>
                  <a:pt x="2311400" y="482071"/>
                  <a:pt x="2311400" y="48207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Freeform 37"/>
          <p:cNvSpPr>
            <a:spLocks noChangeArrowheads="1"/>
          </p:cNvSpPr>
          <p:nvPr/>
        </p:nvSpPr>
        <p:spPr bwMode="auto">
          <a:xfrm>
            <a:off x="2738252" y="1828041"/>
            <a:ext cx="2311400" cy="342900"/>
          </a:xfrm>
          <a:custGeom>
            <a:avLst/>
            <a:gdLst>
              <a:gd name="T0" fmla="*/ 0 w 2311400"/>
              <a:gd name="T1" fmla="*/ 237280 h 494771"/>
              <a:gd name="T2" fmla="*/ 304800 w 2311400"/>
              <a:gd name="T3" fmla="*/ 144398 h 494771"/>
              <a:gd name="T4" fmla="*/ 565150 w 2311400"/>
              <a:gd name="T5" fmla="*/ 72833 h 494771"/>
              <a:gd name="T6" fmla="*/ 885825 w 2311400"/>
              <a:gd name="T7" fmla="*/ 18018 h 494771"/>
              <a:gd name="T8" fmla="*/ 1127125 w 2311400"/>
              <a:gd name="T9" fmla="*/ 1269 h 494771"/>
              <a:gd name="T10" fmla="*/ 1371600 w 2311400"/>
              <a:gd name="T11" fmla="*/ 10405 h 494771"/>
              <a:gd name="T12" fmla="*/ 1657350 w 2311400"/>
              <a:gd name="T13" fmla="*/ 51516 h 494771"/>
              <a:gd name="T14" fmla="*/ 1987550 w 2311400"/>
              <a:gd name="T15" fmla="*/ 130694 h 494771"/>
              <a:gd name="T16" fmla="*/ 2311400 w 2311400"/>
              <a:gd name="T17" fmla="*/ 231189 h 49477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11400"/>
              <a:gd name="T28" fmla="*/ 0 h 494771"/>
              <a:gd name="T29" fmla="*/ 2311400 w 2311400"/>
              <a:gd name="T30" fmla="*/ 494771 h 49477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11400" h="494771">
                <a:moveTo>
                  <a:pt x="0" y="494771"/>
                </a:moveTo>
                <a:cubicBezTo>
                  <a:pt x="105304" y="426508"/>
                  <a:pt x="210608" y="358246"/>
                  <a:pt x="304800" y="301096"/>
                </a:cubicBezTo>
                <a:cubicBezTo>
                  <a:pt x="398992" y="243946"/>
                  <a:pt x="468313" y="195792"/>
                  <a:pt x="565150" y="151871"/>
                </a:cubicBezTo>
                <a:cubicBezTo>
                  <a:pt x="661988" y="107950"/>
                  <a:pt x="792163" y="62442"/>
                  <a:pt x="885825" y="37571"/>
                </a:cubicBezTo>
                <a:cubicBezTo>
                  <a:pt x="979487" y="12700"/>
                  <a:pt x="1046163" y="5292"/>
                  <a:pt x="1127125" y="2646"/>
                </a:cubicBezTo>
                <a:cubicBezTo>
                  <a:pt x="1208087" y="0"/>
                  <a:pt x="1283229" y="4233"/>
                  <a:pt x="1371600" y="21696"/>
                </a:cubicBezTo>
                <a:cubicBezTo>
                  <a:pt x="1459971" y="39159"/>
                  <a:pt x="1554692" y="65617"/>
                  <a:pt x="1657350" y="107421"/>
                </a:cubicBezTo>
                <a:cubicBezTo>
                  <a:pt x="1760008" y="149225"/>
                  <a:pt x="1878542" y="210079"/>
                  <a:pt x="1987550" y="272521"/>
                </a:cubicBezTo>
                <a:cubicBezTo>
                  <a:pt x="2096558" y="334963"/>
                  <a:pt x="2311400" y="482071"/>
                  <a:pt x="2311400" y="48207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1" name="Freeform 38"/>
          <p:cNvSpPr>
            <a:spLocks noChangeArrowheads="1"/>
          </p:cNvSpPr>
          <p:nvPr/>
        </p:nvSpPr>
        <p:spPr bwMode="auto">
          <a:xfrm>
            <a:off x="2738252" y="1980441"/>
            <a:ext cx="2311400" cy="198438"/>
          </a:xfrm>
          <a:custGeom>
            <a:avLst/>
            <a:gdLst>
              <a:gd name="T0" fmla="*/ 0 w 2311400"/>
              <a:gd name="T1" fmla="*/ 79460 h 494771"/>
              <a:gd name="T2" fmla="*/ 304800 w 2311400"/>
              <a:gd name="T3" fmla="*/ 48356 h 494771"/>
              <a:gd name="T4" fmla="*/ 565150 w 2311400"/>
              <a:gd name="T5" fmla="*/ 24390 h 494771"/>
              <a:gd name="T6" fmla="*/ 885825 w 2311400"/>
              <a:gd name="T7" fmla="*/ 6034 h 494771"/>
              <a:gd name="T8" fmla="*/ 1127125 w 2311400"/>
              <a:gd name="T9" fmla="*/ 425 h 494771"/>
              <a:gd name="T10" fmla="*/ 1371600 w 2311400"/>
              <a:gd name="T11" fmla="*/ 3484 h 494771"/>
              <a:gd name="T12" fmla="*/ 1657350 w 2311400"/>
              <a:gd name="T13" fmla="*/ 17252 h 494771"/>
              <a:gd name="T14" fmla="*/ 1987550 w 2311400"/>
              <a:gd name="T15" fmla="*/ 43766 h 494771"/>
              <a:gd name="T16" fmla="*/ 2311400 w 2311400"/>
              <a:gd name="T17" fmla="*/ 77420 h 49477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11400"/>
              <a:gd name="T28" fmla="*/ 0 h 494771"/>
              <a:gd name="T29" fmla="*/ 2311400 w 2311400"/>
              <a:gd name="T30" fmla="*/ 494771 h 49477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11400" h="494771">
                <a:moveTo>
                  <a:pt x="0" y="494771"/>
                </a:moveTo>
                <a:cubicBezTo>
                  <a:pt x="105304" y="426508"/>
                  <a:pt x="210608" y="358246"/>
                  <a:pt x="304800" y="301096"/>
                </a:cubicBezTo>
                <a:cubicBezTo>
                  <a:pt x="398992" y="243946"/>
                  <a:pt x="468313" y="195792"/>
                  <a:pt x="565150" y="151871"/>
                </a:cubicBezTo>
                <a:cubicBezTo>
                  <a:pt x="661988" y="107950"/>
                  <a:pt x="792163" y="62442"/>
                  <a:pt x="885825" y="37571"/>
                </a:cubicBezTo>
                <a:cubicBezTo>
                  <a:pt x="979487" y="12700"/>
                  <a:pt x="1046163" y="5292"/>
                  <a:pt x="1127125" y="2646"/>
                </a:cubicBezTo>
                <a:cubicBezTo>
                  <a:pt x="1208087" y="0"/>
                  <a:pt x="1283229" y="4233"/>
                  <a:pt x="1371600" y="21696"/>
                </a:cubicBezTo>
                <a:cubicBezTo>
                  <a:pt x="1459971" y="39159"/>
                  <a:pt x="1554692" y="65617"/>
                  <a:pt x="1657350" y="107421"/>
                </a:cubicBezTo>
                <a:cubicBezTo>
                  <a:pt x="1760008" y="149225"/>
                  <a:pt x="1878542" y="210079"/>
                  <a:pt x="1987550" y="272521"/>
                </a:cubicBezTo>
                <a:cubicBezTo>
                  <a:pt x="2096558" y="334963"/>
                  <a:pt x="2311400" y="482071"/>
                  <a:pt x="2311400" y="48207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" name="Freeform 41"/>
          <p:cNvSpPr>
            <a:spLocks noChangeArrowheads="1"/>
          </p:cNvSpPr>
          <p:nvPr/>
        </p:nvSpPr>
        <p:spPr bwMode="auto">
          <a:xfrm flipV="1">
            <a:off x="2738252" y="2209041"/>
            <a:ext cx="2311400" cy="304800"/>
          </a:xfrm>
          <a:custGeom>
            <a:avLst/>
            <a:gdLst>
              <a:gd name="T0" fmla="*/ 0 w 2311400"/>
              <a:gd name="T1" fmla="*/ 187770 h 494771"/>
              <a:gd name="T2" fmla="*/ 304800 w 2311400"/>
              <a:gd name="T3" fmla="*/ 114269 h 494771"/>
              <a:gd name="T4" fmla="*/ 565150 w 2311400"/>
              <a:gd name="T5" fmla="*/ 57636 h 494771"/>
              <a:gd name="T6" fmla="*/ 885825 w 2311400"/>
              <a:gd name="T7" fmla="*/ 14258 h 494771"/>
              <a:gd name="T8" fmla="*/ 1127125 w 2311400"/>
              <a:gd name="T9" fmla="*/ 1004 h 494771"/>
              <a:gd name="T10" fmla="*/ 1371600 w 2311400"/>
              <a:gd name="T11" fmla="*/ 8234 h 494771"/>
              <a:gd name="T12" fmla="*/ 1657350 w 2311400"/>
              <a:gd name="T13" fmla="*/ 40767 h 494771"/>
              <a:gd name="T14" fmla="*/ 1987550 w 2311400"/>
              <a:gd name="T15" fmla="*/ 103424 h 494771"/>
              <a:gd name="T16" fmla="*/ 2311400 w 2311400"/>
              <a:gd name="T17" fmla="*/ 182950 h 49477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11400"/>
              <a:gd name="T28" fmla="*/ 0 h 494771"/>
              <a:gd name="T29" fmla="*/ 2311400 w 2311400"/>
              <a:gd name="T30" fmla="*/ 494771 h 49477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11400" h="494771">
                <a:moveTo>
                  <a:pt x="0" y="494771"/>
                </a:moveTo>
                <a:cubicBezTo>
                  <a:pt x="105304" y="426508"/>
                  <a:pt x="210608" y="358246"/>
                  <a:pt x="304800" y="301096"/>
                </a:cubicBezTo>
                <a:cubicBezTo>
                  <a:pt x="398992" y="243946"/>
                  <a:pt x="468313" y="195792"/>
                  <a:pt x="565150" y="151871"/>
                </a:cubicBezTo>
                <a:cubicBezTo>
                  <a:pt x="661988" y="107950"/>
                  <a:pt x="792163" y="62442"/>
                  <a:pt x="885825" y="37571"/>
                </a:cubicBezTo>
                <a:cubicBezTo>
                  <a:pt x="979487" y="12700"/>
                  <a:pt x="1046163" y="5292"/>
                  <a:pt x="1127125" y="2646"/>
                </a:cubicBezTo>
                <a:cubicBezTo>
                  <a:pt x="1208087" y="0"/>
                  <a:pt x="1283229" y="4233"/>
                  <a:pt x="1371600" y="21696"/>
                </a:cubicBezTo>
                <a:cubicBezTo>
                  <a:pt x="1459971" y="39159"/>
                  <a:pt x="1554692" y="65617"/>
                  <a:pt x="1657350" y="107421"/>
                </a:cubicBezTo>
                <a:cubicBezTo>
                  <a:pt x="1760008" y="149225"/>
                  <a:pt x="1878542" y="210079"/>
                  <a:pt x="1987550" y="272521"/>
                </a:cubicBezTo>
                <a:cubicBezTo>
                  <a:pt x="2096558" y="334963"/>
                  <a:pt x="2311400" y="482071"/>
                  <a:pt x="2311400" y="48207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" name="Freeform 42"/>
          <p:cNvSpPr>
            <a:spLocks noChangeArrowheads="1"/>
          </p:cNvSpPr>
          <p:nvPr/>
        </p:nvSpPr>
        <p:spPr bwMode="auto">
          <a:xfrm flipV="1">
            <a:off x="2738252" y="2209041"/>
            <a:ext cx="2311400" cy="457200"/>
          </a:xfrm>
          <a:custGeom>
            <a:avLst/>
            <a:gdLst>
              <a:gd name="T0" fmla="*/ 0 w 2311400"/>
              <a:gd name="T1" fmla="*/ 422482 h 494771"/>
              <a:gd name="T2" fmla="*/ 304800 w 2311400"/>
              <a:gd name="T3" fmla="*/ 257104 h 494771"/>
              <a:gd name="T4" fmla="*/ 565150 w 2311400"/>
              <a:gd name="T5" fmla="*/ 129682 h 494771"/>
              <a:gd name="T6" fmla="*/ 885825 w 2311400"/>
              <a:gd name="T7" fmla="*/ 32082 h 494771"/>
              <a:gd name="T8" fmla="*/ 1127125 w 2311400"/>
              <a:gd name="T9" fmla="*/ 2259 h 494771"/>
              <a:gd name="T10" fmla="*/ 1371600 w 2311400"/>
              <a:gd name="T11" fmla="*/ 18526 h 494771"/>
              <a:gd name="T12" fmla="*/ 1657350 w 2311400"/>
              <a:gd name="T13" fmla="*/ 91726 h 494771"/>
              <a:gd name="T14" fmla="*/ 1987550 w 2311400"/>
              <a:gd name="T15" fmla="*/ 232704 h 494771"/>
              <a:gd name="T16" fmla="*/ 2311400 w 2311400"/>
              <a:gd name="T17" fmla="*/ 411637 h 494771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2311400"/>
              <a:gd name="T28" fmla="*/ 0 h 494771"/>
              <a:gd name="T29" fmla="*/ 2311400 w 2311400"/>
              <a:gd name="T30" fmla="*/ 494771 h 494771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2311400" h="494771">
                <a:moveTo>
                  <a:pt x="0" y="494771"/>
                </a:moveTo>
                <a:cubicBezTo>
                  <a:pt x="105304" y="426508"/>
                  <a:pt x="210608" y="358246"/>
                  <a:pt x="304800" y="301096"/>
                </a:cubicBezTo>
                <a:cubicBezTo>
                  <a:pt x="398992" y="243946"/>
                  <a:pt x="468313" y="195792"/>
                  <a:pt x="565150" y="151871"/>
                </a:cubicBezTo>
                <a:cubicBezTo>
                  <a:pt x="661988" y="107950"/>
                  <a:pt x="792163" y="62442"/>
                  <a:pt x="885825" y="37571"/>
                </a:cubicBezTo>
                <a:cubicBezTo>
                  <a:pt x="979487" y="12700"/>
                  <a:pt x="1046163" y="5292"/>
                  <a:pt x="1127125" y="2646"/>
                </a:cubicBezTo>
                <a:cubicBezTo>
                  <a:pt x="1208087" y="0"/>
                  <a:pt x="1283229" y="4233"/>
                  <a:pt x="1371600" y="21696"/>
                </a:cubicBezTo>
                <a:cubicBezTo>
                  <a:pt x="1459971" y="39159"/>
                  <a:pt x="1554692" y="65617"/>
                  <a:pt x="1657350" y="107421"/>
                </a:cubicBezTo>
                <a:cubicBezTo>
                  <a:pt x="1760008" y="149225"/>
                  <a:pt x="1878542" y="210079"/>
                  <a:pt x="1987550" y="272521"/>
                </a:cubicBezTo>
                <a:cubicBezTo>
                  <a:pt x="2096558" y="334963"/>
                  <a:pt x="2311400" y="482071"/>
                  <a:pt x="2311400" y="482071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" name="Text Box 3"/>
          <p:cNvSpPr txBox="1">
            <a:spLocks noChangeArrowheads="1"/>
          </p:cNvSpPr>
          <p:nvPr/>
        </p:nvSpPr>
        <p:spPr bwMode="auto">
          <a:xfrm>
            <a:off x="310839" y="3347818"/>
            <a:ext cx="866690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9.)  We could do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similar bit of analysis for the other two waveforms.  </a:t>
            </a:r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310839" y="4055196"/>
            <a:ext cx="8666905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10.)  ONE OTHER THING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:  If there had been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y </a:t>
            </a:r>
            <a:r>
              <a:rPr lang="en-US" altLang="en-US" sz="2000" i="1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nternal constraint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—if, for instance, we had pinched the rope at </a:t>
            </a:r>
            <a:r>
              <a:rPr lang="en-US" altLang="en-US" sz="2000" i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/2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making that point a node, then our waveform wouldn’t have worked (look at it—there is an anti-node—an extreme—at </a:t>
            </a:r>
            <a:r>
              <a:rPr lang="en-US" altLang="en-US" sz="2000" i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/2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) and we would have had to have don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bit more thinking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(you’ll see examples of this in class).</a:t>
            </a:r>
            <a:endParaRPr lang="en-US" altLang="en-US" sz="2000" dirty="0">
              <a:solidFill>
                <a:srgbClr val="FF0000"/>
              </a:solidFill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B9AC169-0211-7F4A-B205-F5EBFCB1F8F3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1.)</a:t>
            </a:r>
          </a:p>
        </p:txBody>
      </p:sp>
    </p:spTree>
    <p:extLst>
      <p:ext uri="{BB962C8B-B14F-4D97-AF65-F5344CB8AC3E}">
        <p14:creationId xmlns:p14="http://schemas.microsoft.com/office/powerpoint/2010/main" val="8394017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9" grpId="0" animBg="1"/>
      <p:bldP spid="30" grpId="0" animBg="1"/>
      <p:bldP spid="31" grpId="0" animBg="1"/>
      <p:bldP spid="32" grpId="0" animBg="1"/>
      <p:bldP spid="33" grpId="0" animBg="1"/>
      <p:bldP spid="34" grpId="0"/>
      <p:bldP spid="3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anding wave behavio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13755" y="1358900"/>
                <a:ext cx="8728363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In general, </a:t>
                </a:r>
                <a:r>
                  <a:rPr lang="en-US" sz="2000" dirty="0"/>
                  <a:t>what procedure should we follow when tackling these types of problems?</a:t>
                </a:r>
                <a:endParaRPr lang="en-US" dirty="0"/>
              </a:p>
              <a:p>
                <a:pPr marL="457200" lvl="1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a.) identify </a:t>
                </a:r>
                <a:r>
                  <a:rPr lang="en-US" dirty="0"/>
                  <a:t>the </a:t>
                </a:r>
                <a:r>
                  <a:rPr lang="en-US" dirty="0">
                    <a:solidFill>
                      <a:srgbClr val="FF0000"/>
                    </a:solidFill>
                  </a:rPr>
                  <a:t>end-point restraints</a:t>
                </a:r>
                <a:r>
                  <a:rPr lang="en-US" dirty="0"/>
                  <a:t>.  This means </a:t>
                </a:r>
                <a:r>
                  <a:rPr lang="en-US" dirty="0">
                    <a:solidFill>
                      <a:srgbClr val="2036BD"/>
                    </a:solidFill>
                  </a:rPr>
                  <a:t>figuring out </a:t>
                </a:r>
                <a:r>
                  <a:rPr lang="en-US" dirty="0"/>
                  <a:t>whether there are </a:t>
                </a:r>
                <a:r>
                  <a:rPr lang="en-US" dirty="0">
                    <a:solidFill>
                      <a:srgbClr val="2036BD"/>
                    </a:solidFill>
                  </a:rPr>
                  <a:t>nodes or antinodes at</a:t>
                </a:r>
                <a:r>
                  <a:rPr lang="en-US" dirty="0"/>
                  <a:t> the </a:t>
                </a:r>
                <a:r>
                  <a:rPr lang="en-US" dirty="0">
                    <a:solidFill>
                      <a:srgbClr val="2036BD"/>
                    </a:solidFill>
                  </a:rPr>
                  <a:t>ends</a:t>
                </a:r>
                <a:r>
                  <a:rPr lang="en-US" dirty="0"/>
                  <a:t>.</a:t>
                </a:r>
              </a:p>
              <a:p>
                <a:pPr marL="457200" lvl="1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b.) On a </a:t>
                </a:r>
                <a:r>
                  <a:rPr lang="en-US" dirty="0">
                    <a:solidFill>
                      <a:srgbClr val="2036BD"/>
                    </a:solidFill>
                  </a:rPr>
                  <a:t>sine wave</a:t>
                </a:r>
                <a:r>
                  <a:rPr lang="en-US" dirty="0"/>
                  <a:t>, </a:t>
                </a:r>
                <a:r>
                  <a:rPr lang="en-US" dirty="0">
                    <a:solidFill>
                      <a:srgbClr val="00B050"/>
                    </a:solidFill>
                  </a:rPr>
                  <a:t>identify what the waveform looks like</a:t>
                </a:r>
                <a:r>
                  <a:rPr lang="en-US" dirty="0"/>
                  <a:t>.</a:t>
                </a:r>
              </a:p>
              <a:p>
                <a:pPr marL="457200" lvl="1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c.) </a:t>
                </a:r>
                <a:r>
                  <a:rPr lang="en-US" alt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Once you know </a:t>
                </a:r>
                <a:r>
                  <a:rPr lang="en-US" altLang="en-US" dirty="0"/>
                  <a:t>what the waveform should look like, be sure that any </a:t>
                </a:r>
                <a:r>
                  <a:rPr lang="en-US" altLang="en-US" dirty="0">
                    <a:solidFill>
                      <a:srgbClr val="2036BD"/>
                    </a:solidFill>
                  </a:rPr>
                  <a:t>internal constraints imposed </a:t>
                </a:r>
                <a:r>
                  <a:rPr lang="en-US" altLang="en-US" dirty="0"/>
                  <a:t>on the system </a:t>
                </a:r>
                <a:r>
                  <a:rPr lang="en-US" altLang="en-US" dirty="0">
                    <a:solidFill>
                      <a:srgbClr val="2036BD"/>
                    </a:solidFill>
                  </a:rPr>
                  <a:t>are met </a:t>
                </a:r>
                <a:r>
                  <a:rPr lang="en-US" altLang="en-US" dirty="0"/>
                  <a:t>by the waveform.  </a:t>
                </a:r>
              </a:p>
              <a:p>
                <a:pPr marL="457200" lvl="1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d.) </a:t>
                </a:r>
                <a:r>
                  <a:rPr lang="en-US" alt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When satisfied</a:t>
                </a:r>
                <a:r>
                  <a:rPr lang="en-US" altLang="en-US" dirty="0"/>
                  <a:t>, </a:t>
                </a:r>
                <a:r>
                  <a:rPr lang="en-US" altLang="en-US" dirty="0">
                    <a:solidFill>
                      <a:srgbClr val="2036BD"/>
                    </a:solidFill>
                  </a:rPr>
                  <a:t>ask</a:t>
                </a:r>
                <a:r>
                  <a:rPr lang="en-US" altLang="en-US" dirty="0"/>
                  <a:t> the question, </a:t>
                </a:r>
                <a:r>
                  <a:rPr lang="ja-JP" altLang="en-US" dirty="0"/>
                  <a:t>“</a:t>
                </a:r>
                <a:r>
                  <a:rPr lang="en-US" altLang="ja-JP" dirty="0">
                    <a:solidFill>
                      <a:srgbClr val="FF0000"/>
                    </a:solidFill>
                  </a:rPr>
                  <a:t>How many quarter-wavelength </a:t>
                </a:r>
                <a:r>
                  <a:rPr lang="en-US" altLang="ja-JP" dirty="0"/>
                  <a:t>are there </a:t>
                </a:r>
                <a:r>
                  <a:rPr lang="en-US" altLang="ja-JP" dirty="0">
                    <a:solidFill>
                      <a:srgbClr val="FF0000"/>
                    </a:solidFill>
                  </a:rPr>
                  <a:t>in </a:t>
                </a:r>
                <a:r>
                  <a:rPr lang="en-US" altLang="ja-JP" i="1" dirty="0">
                    <a:solidFill>
                      <a:srgbClr val="FF0000"/>
                    </a:solidFill>
                  </a:rPr>
                  <a:t>L</a:t>
                </a:r>
                <a:r>
                  <a:rPr lang="en-US" altLang="ja-JP" dirty="0">
                    <a:solidFill>
                      <a:srgbClr val="FF0000"/>
                    </a:solidFill>
                  </a:rPr>
                  <a:t>?</a:t>
                </a:r>
                <a:r>
                  <a:rPr lang="ja-JP" altLang="en-US" dirty="0"/>
                  <a:t>”</a:t>
                </a:r>
                <a:r>
                  <a:rPr lang="en-US" altLang="ja-JP" dirty="0"/>
                  <a:t>  Put a little differently, fill in the ? in the expression:</a:t>
                </a:r>
              </a:p>
              <a:p>
                <a:pPr lvl="1"/>
                <a:endParaRPr lang="en-US" altLang="en-US" dirty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dirty="0">
                  <a:solidFill>
                    <a:srgbClr val="FF0000"/>
                  </a:solidFill>
                </a:endParaRPr>
              </a:p>
              <a:p>
                <a:pPr marL="457200" lvl="1" indent="0">
                  <a:buNone/>
                </a:pPr>
                <a:r>
                  <a:rPr lang="en-US" alt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e.) Solve</a:t>
                </a:r>
                <a:r>
                  <a:rPr lang="en-US" altLang="en-US" dirty="0"/>
                  <a:t> for </a:t>
                </a:r>
                <a14:m>
                  <m:oMath xmlns:m="http://schemas.openxmlformats.org/officeDocument/2006/math">
                    <m:r>
                      <a:rPr lang="en-US" altLang="en-US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en-US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altLang="en-US" dirty="0">
                    <a:solidFill>
                      <a:srgbClr val="FF0000"/>
                    </a:solidFill>
                  </a:rPr>
                  <a:t>in terms of </a:t>
                </a:r>
                <a:r>
                  <a:rPr lang="en-US" altLang="en-US" i="1" dirty="0">
                    <a:solidFill>
                      <a:srgbClr val="FF0000"/>
                    </a:solidFill>
                  </a:rPr>
                  <a:t>L</a:t>
                </a:r>
                <a:r>
                  <a:rPr lang="en-US" altLang="en-US" dirty="0"/>
                  <a:t>, then </a:t>
                </a:r>
                <a:r>
                  <a:rPr lang="en-US" altLang="en-US" dirty="0">
                    <a:solidFill>
                      <a:srgbClr val="FF0000"/>
                    </a:solidFill>
                  </a:rPr>
                  <a:t>use </a:t>
                </a:r>
                <a14:m>
                  <m:oMath xmlns:m="http://schemas.openxmlformats.org/officeDocument/2006/math">
                    <m:r>
                      <a:rPr lang="en-US" altLang="en-US" b="0" i="1" dirty="0" smtClean="0">
                        <a:solidFill>
                          <a:srgbClr val="FF0000"/>
                        </a:solidFill>
                        <a:latin typeface="Cambria Math" charset="0"/>
                      </a:rPr>
                      <m:t>𝑣</m:t>
                    </m:r>
                    <m:r>
                      <a:rPr lang="en-US" altLang="en-US" b="0" i="1" dirty="0" smtClean="0">
                        <a:solidFill>
                          <a:srgbClr val="FF0000"/>
                        </a:solidFill>
                        <a:latin typeface="Cambria Math" charset="0"/>
                      </a:rPr>
                      <m:t>=</m:t>
                    </m:r>
                    <m:r>
                      <a:rPr lang="en-US" altLang="en-US" b="0" i="1" dirty="0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𝜈</m:t>
                    </m:r>
                    <m:r>
                      <a:rPr lang="en-US" altLang="en-US" b="0" i="1" dirty="0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altLang="en-US" dirty="0"/>
                  <a:t>to get the required frequency.</a:t>
                </a:r>
                <a:endParaRPr lang="en-US" altLang="en-US" dirty="0">
                  <a:solidFill>
                    <a:srgbClr val="FF0000"/>
                  </a:solidFill>
                </a:endParaRPr>
              </a:p>
              <a:p>
                <a:pPr lvl="1"/>
                <a:endParaRPr lang="en-US" altLang="en-US" dirty="0">
                  <a:solidFill>
                    <a:srgbClr val="FF0000"/>
                  </a:solidFill>
                </a:endParaRPr>
              </a:p>
              <a:p>
                <a:pPr lvl="1"/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3755" y="1358900"/>
                <a:ext cx="8728363" cy="4525963"/>
              </a:xfrm>
              <a:blipFill>
                <a:blip r:embed="rId3"/>
                <a:stretch>
                  <a:fillRect l="-1017" t="-840" r="-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057973"/>
              </p:ext>
            </p:extLst>
          </p:nvPr>
        </p:nvGraphicFramePr>
        <p:xfrm>
          <a:off x="3763160" y="4549107"/>
          <a:ext cx="1352550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4" imgW="787400" imgH="317500" progId="Equation.DSMT4">
                  <p:embed/>
                </p:oleObj>
              </mc:Choice>
              <mc:Fallback>
                <p:oleObj name="Equation" r:id="rId4" imgW="787400" imgH="317500" progId="Equation.DSMT4">
                  <p:embed/>
                  <p:pic>
                    <p:nvPicPr>
                      <p:cNvPr id="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3160" y="4549107"/>
                        <a:ext cx="1352550" cy="544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6039D3A6-EA89-AF44-8824-3623EB529A06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2.)</a:t>
            </a:r>
          </a:p>
        </p:txBody>
      </p:sp>
    </p:spTree>
    <p:extLst>
      <p:ext uri="{BB962C8B-B14F-4D97-AF65-F5344CB8AC3E}">
        <p14:creationId xmlns:p14="http://schemas.microsoft.com/office/powerpoint/2010/main" val="17654169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46331"/>
          </a:xfrm>
        </p:spPr>
        <p:txBody>
          <a:bodyPr>
            <a:normAutofit fontScale="90000"/>
          </a:bodyPr>
          <a:lstStyle/>
          <a:p>
            <a:r>
              <a:rPr lang="en-US" dirty="0"/>
              <a:t>Pipe closed at one end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533400" y="2248397"/>
            <a:ext cx="5791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1.) Consider a pip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ength </a:t>
            </a:r>
            <a:r>
              <a:rPr lang="en-US" altLang="ja-JP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solidFill>
                  <a:srgbClr val="00B05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losed at one end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hat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requency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f sound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ill stand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n the pipe? 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52501" y="3162797"/>
            <a:ext cx="57150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  <a:sym typeface="Wingdings"/>
              </a:rPr>
              <a:t> </a:t>
            </a: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In a problem like thi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the first thing you have to do is identity what standing waves will fit in the pipe.  To do that, you have to begin by identifying the end-point constraints.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952501" y="4542280"/>
            <a:ext cx="51054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  <a:sym typeface="Wingdings"/>
              </a:rPr>
              <a:t> </a:t>
            </a: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For a pipe </a:t>
            </a:r>
            <a:r>
              <a:rPr lang="en-US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losed at one end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the end-point constraints dictate an </a:t>
            </a:r>
            <a:r>
              <a:rPr lang="en-US" altLang="en-US" sz="2000" dirty="0">
                <a:solidFill>
                  <a:srgbClr val="0070C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ti-node at the open end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d a </a:t>
            </a:r>
            <a:r>
              <a:rPr lang="en-US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node at the closed end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228600" y="1208088"/>
            <a:ext cx="66294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nother exampl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 a standing wave is the waveform that is generated when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ir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piped through a tub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17" name="Line 6"/>
          <p:cNvSpPr>
            <a:spLocks noChangeShapeType="1"/>
          </p:cNvSpPr>
          <p:nvPr/>
        </p:nvSpPr>
        <p:spPr bwMode="auto">
          <a:xfrm>
            <a:off x="7239000" y="160020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7"/>
          <p:cNvSpPr>
            <a:spLocks noChangeShapeType="1"/>
          </p:cNvSpPr>
          <p:nvPr/>
        </p:nvSpPr>
        <p:spPr bwMode="auto">
          <a:xfrm>
            <a:off x="8382000" y="160020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8"/>
          <p:cNvSpPr>
            <a:spLocks noChangeArrowheads="1"/>
          </p:cNvSpPr>
          <p:nvPr/>
        </p:nvSpPr>
        <p:spPr bwMode="auto">
          <a:xfrm>
            <a:off x="7239000" y="1600200"/>
            <a:ext cx="1143000" cy="3505200"/>
          </a:xfrm>
          <a:prstGeom prst="rect">
            <a:avLst/>
          </a:prstGeom>
          <a:solidFill>
            <a:srgbClr val="00B0F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0" name="Oval 9"/>
          <p:cNvSpPr>
            <a:spLocks noChangeArrowheads="1"/>
          </p:cNvSpPr>
          <p:nvPr/>
        </p:nvSpPr>
        <p:spPr bwMode="auto">
          <a:xfrm>
            <a:off x="7239000" y="4876800"/>
            <a:ext cx="1143000" cy="457200"/>
          </a:xfrm>
          <a:prstGeom prst="ellipse">
            <a:avLst/>
          </a:prstGeom>
          <a:solidFill>
            <a:schemeClr val="tx1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21" name="Oval 10"/>
          <p:cNvSpPr>
            <a:spLocks noChangeArrowheads="1"/>
          </p:cNvSpPr>
          <p:nvPr/>
        </p:nvSpPr>
        <p:spPr bwMode="auto">
          <a:xfrm>
            <a:off x="7239000" y="1371600"/>
            <a:ext cx="1143000" cy="457200"/>
          </a:xfrm>
          <a:prstGeom prst="ellipse">
            <a:avLst/>
          </a:prstGeom>
          <a:solidFill>
            <a:srgbClr val="00B0F0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4E8B8B45-36C0-6A46-981D-35A9232CA185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3.)</a:t>
            </a:r>
          </a:p>
        </p:txBody>
      </p:sp>
    </p:spTree>
    <p:extLst>
      <p:ext uri="{BB962C8B-B14F-4D97-AF65-F5344CB8AC3E}">
        <p14:creationId xmlns:p14="http://schemas.microsoft.com/office/powerpoint/2010/main" val="1011664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 closed at one end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261257" y="1380067"/>
            <a:ext cx="533531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  <a:sym typeface="Wingdings"/>
              </a:rPr>
              <a:t> </a:t>
            </a: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The waveforms that fit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bill are shown below, then reproduced in the vertical: </a:t>
            </a:r>
          </a:p>
        </p:txBody>
      </p:sp>
      <p:grpSp>
        <p:nvGrpSpPr>
          <p:cNvPr id="5" name="Group 32"/>
          <p:cNvGrpSpPr>
            <a:grpSpLocks/>
          </p:cNvGrpSpPr>
          <p:nvPr/>
        </p:nvGrpSpPr>
        <p:grpSpPr bwMode="auto">
          <a:xfrm>
            <a:off x="540636" y="3610261"/>
            <a:ext cx="7452514" cy="1646486"/>
            <a:chOff x="192" y="2784"/>
            <a:chExt cx="4128" cy="912"/>
          </a:xfrm>
        </p:grpSpPr>
        <p:grpSp>
          <p:nvGrpSpPr>
            <p:cNvPr id="21" name="Group 33"/>
            <p:cNvGrpSpPr>
              <a:grpSpLocks/>
            </p:cNvGrpSpPr>
            <p:nvPr/>
          </p:nvGrpSpPr>
          <p:grpSpPr bwMode="auto">
            <a:xfrm rot="5400000">
              <a:off x="1872" y="1200"/>
              <a:ext cx="672" cy="4032"/>
              <a:chOff x="4992" y="-1872"/>
              <a:chExt cx="624" cy="5328"/>
            </a:xfrm>
          </p:grpSpPr>
          <p:pic>
            <p:nvPicPr>
              <p:cNvPr id="23" name="Picture 34" descr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 flipH="1">
                <a:off x="3960" y="1800"/>
                <a:ext cx="2688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pic>
            <p:nvPicPr>
              <p:cNvPr id="24" name="Picture 35" descr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-5400000">
                <a:off x="3960" y="-840"/>
                <a:ext cx="2688" cy="62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5" name="Line 36"/>
              <p:cNvSpPr>
                <a:spLocks noChangeShapeType="1"/>
              </p:cNvSpPr>
              <p:nvPr/>
            </p:nvSpPr>
            <p:spPr bwMode="auto">
              <a:xfrm>
                <a:off x="5280" y="768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2520FF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22" name="Rectangle 37"/>
            <p:cNvSpPr>
              <a:spLocks noChangeArrowheads="1"/>
            </p:cNvSpPr>
            <p:nvPr/>
          </p:nvSpPr>
          <p:spPr bwMode="auto">
            <a:xfrm>
              <a:off x="2784" y="2784"/>
              <a:ext cx="1536" cy="91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endParaRPr lang="en-US" altLang="en-US"/>
            </a:p>
          </p:txBody>
        </p:sp>
      </p:grpSp>
      <p:sp>
        <p:nvSpPr>
          <p:cNvPr id="12" name="Line 44"/>
          <p:cNvSpPr>
            <a:spLocks noChangeShapeType="1"/>
          </p:cNvSpPr>
          <p:nvPr/>
        </p:nvSpPr>
        <p:spPr bwMode="auto">
          <a:xfrm>
            <a:off x="540636" y="2902562"/>
            <a:ext cx="0" cy="303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EE2C717-B95C-914D-A680-6159E2EF5BB2}"/>
              </a:ext>
            </a:extLst>
          </p:cNvPr>
          <p:cNvGrpSpPr/>
          <p:nvPr/>
        </p:nvGrpSpPr>
        <p:grpSpPr>
          <a:xfrm>
            <a:off x="367322" y="2555933"/>
            <a:ext cx="1140986" cy="3394071"/>
            <a:chOff x="367322" y="2555933"/>
            <a:chExt cx="1140986" cy="3394071"/>
          </a:xfrm>
        </p:grpSpPr>
        <p:graphicFrame>
          <p:nvGraphicFramePr>
            <p:cNvPr id="9" name="Object 2"/>
            <p:cNvGraphicFramePr>
              <a:graphicFrameLocks noChangeAspect="1"/>
            </p:cNvGraphicFramePr>
            <p:nvPr/>
          </p:nvGraphicFramePr>
          <p:xfrm>
            <a:off x="800608" y="2555933"/>
            <a:ext cx="707700" cy="187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5" name="Equation" r:id="rId4" imgW="622300" imgH="165100" progId="Equation.DSMT4">
                    <p:embed/>
                  </p:oleObj>
                </mc:Choice>
                <mc:Fallback>
                  <p:oleObj name="Equation" r:id="rId4" imgW="622300" imgH="165100" progId="Equation.DSMT4">
                    <p:embed/>
                    <p:pic>
                      <p:nvPicPr>
                        <p:cNvPr id="9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0608" y="2555933"/>
                          <a:ext cx="707700" cy="187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5"/>
            <p:cNvGraphicFramePr>
              <a:graphicFrameLocks noChangeAspect="1"/>
            </p:cNvGraphicFramePr>
            <p:nvPr/>
          </p:nvGraphicFramePr>
          <p:xfrm>
            <a:off x="367322" y="2555933"/>
            <a:ext cx="389957" cy="187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6" name="Equation" r:id="rId6" imgW="342900" imgH="165100" progId="Equation.DSMT4">
                    <p:embed/>
                  </p:oleObj>
                </mc:Choice>
                <mc:Fallback>
                  <p:oleObj name="Equation" r:id="rId6" imgW="342900" imgH="165100" progId="Equation.DSMT4">
                    <p:embed/>
                    <p:pic>
                      <p:nvPicPr>
                        <p:cNvPr id="13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22" y="2555933"/>
                          <a:ext cx="389957" cy="187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Line 38"/>
            <p:cNvSpPr>
              <a:spLocks noChangeShapeType="1"/>
            </p:cNvSpPr>
            <p:nvPr/>
          </p:nvSpPr>
          <p:spPr bwMode="auto">
            <a:xfrm>
              <a:off x="1147236" y="2917004"/>
              <a:ext cx="0" cy="3033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Line 46"/>
            <p:cNvSpPr>
              <a:spLocks noChangeShapeType="1"/>
            </p:cNvSpPr>
            <p:nvPr/>
          </p:nvSpPr>
          <p:spPr bwMode="auto">
            <a:xfrm>
              <a:off x="540636" y="5516718"/>
              <a:ext cx="606600" cy="0"/>
            </a:xfrm>
            <a:prstGeom prst="line">
              <a:avLst/>
            </a:prstGeom>
            <a:noFill/>
            <a:ln w="9525">
              <a:solidFill>
                <a:srgbClr val="00B9B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7" name="Object 6"/>
            <p:cNvGraphicFramePr>
              <a:graphicFrameLocks noChangeAspect="1"/>
            </p:cNvGraphicFramePr>
            <p:nvPr/>
          </p:nvGraphicFramePr>
          <p:xfrm>
            <a:off x="367322" y="5588933"/>
            <a:ext cx="953229" cy="216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7" name="Equation" r:id="rId8" imgW="838200" imgH="190500" progId="Equation.DSMT4">
                    <p:embed/>
                  </p:oleObj>
                </mc:Choice>
                <mc:Fallback>
                  <p:oleObj name="Equation" r:id="rId8" imgW="838200" imgH="190500" progId="Equation.DSMT4">
                    <p:embed/>
                    <p:pic>
                      <p:nvPicPr>
                        <p:cNvPr id="17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322" y="5588933"/>
                          <a:ext cx="953229" cy="216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2B53EC6-C7EC-FE4C-A347-39FD2D285313}"/>
              </a:ext>
            </a:extLst>
          </p:cNvPr>
          <p:cNvGrpSpPr/>
          <p:nvPr/>
        </p:nvGrpSpPr>
        <p:grpSpPr>
          <a:xfrm>
            <a:off x="540636" y="2555933"/>
            <a:ext cx="3394072" cy="3394071"/>
            <a:chOff x="540636" y="2555933"/>
            <a:chExt cx="3394072" cy="3394071"/>
          </a:xfrm>
        </p:grpSpPr>
        <p:sp>
          <p:nvSpPr>
            <p:cNvPr id="8" name="Line 40"/>
            <p:cNvSpPr>
              <a:spLocks noChangeShapeType="1"/>
            </p:cNvSpPr>
            <p:nvPr/>
          </p:nvSpPr>
          <p:spPr bwMode="auto">
            <a:xfrm>
              <a:off x="3573636" y="2917004"/>
              <a:ext cx="0" cy="3033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" name="Object 4"/>
            <p:cNvGraphicFramePr>
              <a:graphicFrameLocks noChangeAspect="1"/>
            </p:cNvGraphicFramePr>
            <p:nvPr/>
          </p:nvGraphicFramePr>
          <p:xfrm>
            <a:off x="3227008" y="2555933"/>
            <a:ext cx="707700" cy="187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8" name="Equation" r:id="rId10" imgW="622300" imgH="165100" progId="Equation.DSMT4">
                    <p:embed/>
                  </p:oleObj>
                </mc:Choice>
                <mc:Fallback>
                  <p:oleObj name="Equation" r:id="rId10" imgW="622300" imgH="165100" progId="Equation.DSMT4">
                    <p:embed/>
                    <p:pic>
                      <p:nvPicPr>
                        <p:cNvPr id="11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7008" y="2555933"/>
                          <a:ext cx="707700" cy="187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Line 48"/>
            <p:cNvSpPr>
              <a:spLocks noChangeShapeType="1"/>
            </p:cNvSpPr>
            <p:nvPr/>
          </p:nvSpPr>
          <p:spPr bwMode="auto">
            <a:xfrm>
              <a:off x="540636" y="5155647"/>
              <a:ext cx="3033000" cy="0"/>
            </a:xfrm>
            <a:prstGeom prst="line">
              <a:avLst/>
            </a:prstGeom>
            <a:noFill/>
            <a:ln w="9525">
              <a:solidFill>
                <a:srgbClr val="FF1129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8652437"/>
                </p:ext>
              </p:extLst>
            </p:nvPr>
          </p:nvGraphicFramePr>
          <p:xfrm>
            <a:off x="2100465" y="5198976"/>
            <a:ext cx="982114" cy="216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69" name="Equation" r:id="rId12" imgW="863600" imgH="190500" progId="Equation.DSMT4">
                    <p:embed/>
                  </p:oleObj>
                </mc:Choice>
                <mc:Fallback>
                  <p:oleObj name="Equation" r:id="rId12" imgW="863600" imgH="190500" progId="Equation.DSMT4">
                    <p:embed/>
                    <p:pic>
                      <p:nvPicPr>
                        <p:cNvPr id="18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0465" y="5198976"/>
                          <a:ext cx="982114" cy="216643"/>
                        </a:xfrm>
                        <a:prstGeom prst="rect">
                          <a:avLst/>
                        </a:prstGeom>
                        <a:noFill/>
                        <a:ln w="9525">
                          <a:noFill/>
                          <a:miter lim="800000"/>
                          <a:headEnd/>
                          <a:tailEnd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5C174252-4791-6845-B2C0-47A2C3D4843A}"/>
              </a:ext>
            </a:extLst>
          </p:cNvPr>
          <p:cNvGrpSpPr/>
          <p:nvPr/>
        </p:nvGrpSpPr>
        <p:grpSpPr>
          <a:xfrm>
            <a:off x="540636" y="2555933"/>
            <a:ext cx="2180872" cy="3394071"/>
            <a:chOff x="540636" y="2555933"/>
            <a:chExt cx="2180872" cy="3394071"/>
          </a:xfrm>
        </p:grpSpPr>
        <p:sp>
          <p:nvSpPr>
            <p:cNvPr id="7" name="Line 39"/>
            <p:cNvSpPr>
              <a:spLocks noChangeShapeType="1"/>
            </p:cNvSpPr>
            <p:nvPr/>
          </p:nvSpPr>
          <p:spPr bwMode="auto">
            <a:xfrm>
              <a:off x="2360436" y="2917004"/>
              <a:ext cx="0" cy="30330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" name="Object 3"/>
            <p:cNvGraphicFramePr>
              <a:graphicFrameLocks noChangeAspect="1"/>
            </p:cNvGraphicFramePr>
            <p:nvPr/>
          </p:nvGraphicFramePr>
          <p:xfrm>
            <a:off x="2013808" y="2555933"/>
            <a:ext cx="707700" cy="1877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0" name="Equation" r:id="rId14" imgW="622300" imgH="165100" progId="Equation.DSMT4">
                    <p:embed/>
                  </p:oleObj>
                </mc:Choice>
                <mc:Fallback>
                  <p:oleObj name="Equation" r:id="rId14" imgW="622300" imgH="165100" progId="Equation.DSMT4">
                    <p:embed/>
                    <p:pic>
                      <p:nvPicPr>
                        <p:cNvPr id="1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13808" y="2555933"/>
                          <a:ext cx="707700" cy="1877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Line 47"/>
            <p:cNvSpPr>
              <a:spLocks noChangeShapeType="1"/>
            </p:cNvSpPr>
            <p:nvPr/>
          </p:nvSpPr>
          <p:spPr bwMode="auto">
            <a:xfrm>
              <a:off x="540636" y="3422504"/>
              <a:ext cx="1819800" cy="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9" name="Object 8"/>
            <p:cNvGraphicFramePr>
              <a:graphicFrameLocks noChangeAspect="1"/>
            </p:cNvGraphicFramePr>
            <p:nvPr/>
          </p:nvGraphicFramePr>
          <p:xfrm>
            <a:off x="1233893" y="3465833"/>
            <a:ext cx="1011000" cy="2166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1" name="Equation" r:id="rId16" imgW="889000" imgH="190500" progId="Equation.DSMT4">
                    <p:embed/>
                  </p:oleObj>
                </mc:Choice>
                <mc:Fallback>
                  <p:oleObj name="Equation" r:id="rId16" imgW="889000" imgH="190500" progId="Equation.DSMT4">
                    <p:embed/>
                    <p:pic>
                      <p:nvPicPr>
                        <p:cNvPr id="19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33893" y="3465833"/>
                          <a:ext cx="1011000" cy="21664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rgbClr val="000000">
                                    <a:alpha val="74997"/>
                                  </a:srgb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Rectangle 52"/>
          <p:cNvSpPr>
            <a:spLocks noChangeArrowheads="1"/>
          </p:cNvSpPr>
          <p:nvPr/>
        </p:nvSpPr>
        <p:spPr bwMode="auto">
          <a:xfrm>
            <a:off x="4006922" y="3595819"/>
            <a:ext cx="1386514" cy="1213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pic>
        <p:nvPicPr>
          <p:cNvPr id="37" name="Picture 36"/>
          <p:cNvPicPr>
            <a:picLocks noChangeAspect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96135" y="1814168"/>
            <a:ext cx="3838811" cy="4374749"/>
          </a:xfrm>
          <a:prstGeom prst="rect">
            <a:avLst/>
          </a:prstGeom>
        </p:spPr>
      </p:pic>
      <p:sp>
        <p:nvSpPr>
          <p:cNvPr id="28" name="TextBox 27">
            <a:extLst>
              <a:ext uri="{FF2B5EF4-FFF2-40B4-BE49-F238E27FC236}">
                <a16:creationId xmlns:a16="http://schemas.microsoft.com/office/drawing/2014/main" id="{1B28DB01-A615-5346-B91D-37997E3CDA12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4.)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F4B929DF-30D7-C347-8AB0-E45D765DF5D4}"/>
              </a:ext>
            </a:extLst>
          </p:cNvPr>
          <p:cNvSpPr/>
          <p:nvPr/>
        </p:nvSpPr>
        <p:spPr>
          <a:xfrm>
            <a:off x="5220122" y="1814168"/>
            <a:ext cx="1320378" cy="43747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8F2E54A0-7AFB-4940-8DE1-4FC73E1D3B1F}"/>
              </a:ext>
            </a:extLst>
          </p:cNvPr>
          <p:cNvSpPr/>
          <p:nvPr/>
        </p:nvSpPr>
        <p:spPr>
          <a:xfrm>
            <a:off x="6481495" y="1667384"/>
            <a:ext cx="1320378" cy="43747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C9985AB1-EC02-8B4F-B6E5-F119E2589E6A}"/>
              </a:ext>
            </a:extLst>
          </p:cNvPr>
          <p:cNvSpPr/>
          <p:nvPr/>
        </p:nvSpPr>
        <p:spPr>
          <a:xfrm>
            <a:off x="7777126" y="1661871"/>
            <a:ext cx="1320378" cy="437474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80412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30" grpId="0" animBg="1"/>
      <p:bldP spid="3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 closed at one en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Text Box 18"/>
              <p:cNvSpPr txBox="1">
                <a:spLocks noChangeArrowheads="1"/>
              </p:cNvSpPr>
              <p:nvPr/>
            </p:nvSpPr>
            <p:spPr bwMode="auto">
              <a:xfrm>
                <a:off x="167640" y="2121463"/>
                <a:ext cx="5126502" cy="101566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5.) If we ask </a:t>
                </a:r>
                <a:r>
                  <a:rPr lang="en-US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the question, </a:t>
                </a:r>
                <a:r>
                  <a:rPr lang="ja-JP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“</a:t>
                </a:r>
                <a:r>
                  <a:rPr lang="en-US" altLang="ja-JP" sz="2000" dirty="0">
                    <a:solidFill>
                      <a:srgbClr val="00C20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How many wavelengths are there in </a:t>
                </a:r>
                <a:r>
                  <a:rPr lang="ja-JP" altLang="en-US" sz="2000" dirty="0">
                    <a:solidFill>
                      <a:srgbClr val="00C20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“</a:t>
                </a:r>
                <a:r>
                  <a:rPr lang="en-US" altLang="ja-JP" sz="2000" dirty="0">
                    <a:solidFill>
                      <a:srgbClr val="00C201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L?</a:t>
                </a:r>
                <a:r>
                  <a:rPr lang="ja-JP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”</a:t>
                </a:r>
                <a:r>
                  <a:rPr lang="en-US" altLang="ja-JP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 (That is, we need to complete the phrase ”</a:t>
                </a:r>
                <a14:m>
                  <m:oMath xmlns:m="http://schemas.openxmlformats.org/officeDocument/2006/math">
                    <m:r>
                      <a:rPr lang="en-US" altLang="ja-JP" sz="2000" b="0" i="1" smtClean="0">
                        <a:solidFill>
                          <a:srgbClr val="FF0000"/>
                        </a:solidFill>
                        <a:latin typeface="Cambria Math" charset="0"/>
                        <a:ea typeface="Palatino Linotype" charset="0"/>
                        <a:cs typeface="Palatino Linotype" charset="0"/>
                      </a:rPr>
                      <m:t>?</m:t>
                    </m:r>
                    <m:r>
                      <a:rPr lang="en-US" altLang="ja-JP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  <m:r>
                      <a:rPr lang="en-US" altLang="ja-JP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r>
                      <a:rPr lang="en-US" altLang="ja-JP" sz="2000" b="0" i="1" smtClean="0">
                        <a:solidFill>
                          <a:srgbClr val="FF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𝐿</m:t>
                    </m:r>
                    <m:r>
                      <a:rPr lang="en-US" altLang="ja-JP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”</m:t>
                    </m:r>
                  </m:oMath>
                </a14:m>
                <a:endParaRPr lang="en-US" altLang="en-US" sz="2000" dirty="0">
                  <a:latin typeface="Times New Roman" panose="02020603050405020304" pitchFamily="18" charset="0"/>
                  <a:ea typeface="Palatino Linotype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Text 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640" y="2121463"/>
                <a:ext cx="5126502" cy="1015663"/>
              </a:xfrm>
              <a:prstGeom prst="rect">
                <a:avLst/>
              </a:prstGeom>
              <a:blipFill>
                <a:blip r:embed="rId3"/>
                <a:stretch>
                  <a:fillRect l="-988" t="-3704" r="-2222" b="-864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2" name="Text Box 23"/>
          <p:cNvSpPr txBox="1">
            <a:spLocks noChangeArrowheads="1"/>
          </p:cNvSpPr>
          <p:nvPr/>
        </p:nvSpPr>
        <p:spPr bwMode="auto">
          <a:xfrm>
            <a:off x="167639" y="5431243"/>
            <a:ext cx="880872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18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Minor Note: </a:t>
            </a:r>
            <a:r>
              <a:rPr lang="en-US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n real life, the effective length of the tube has to be altered due to perturbation effects at the ends.  In the case of a singly open tube, the effective length of the tube </a:t>
            </a:r>
            <a:r>
              <a:rPr lang="en-US" altLang="en-US" sz="1800" dirty="0" err="1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n</a:t>
            </a:r>
            <a:r>
              <a:rPr lang="ja-JP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’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 </a:t>
            </a:r>
            <a:r>
              <a:rPr lang="ja-JP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</a:t>
            </a:r>
            <a:r>
              <a:rPr lang="ja-JP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but rather </a:t>
            </a:r>
            <a:r>
              <a:rPr lang="ja-JP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+.4d,</a:t>
            </a:r>
            <a:r>
              <a:rPr lang="ja-JP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where </a:t>
            </a:r>
            <a:r>
              <a:rPr lang="ja-JP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</a:t>
            </a:r>
            <a:r>
              <a:rPr lang="ja-JP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s the tube</a:t>
            </a:r>
            <a:r>
              <a:rPr lang="ja-JP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’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 diameter.  If open at each end, it</a:t>
            </a:r>
            <a:r>
              <a:rPr lang="ja-JP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’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 </a:t>
            </a:r>
            <a:r>
              <a:rPr lang="ja-JP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+.8d.</a:t>
            </a:r>
            <a:r>
              <a:rPr lang="ja-JP" altLang="en-US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18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 </a:t>
            </a:r>
            <a:endParaRPr lang="en-US" altLang="en-US" sz="18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43" name="Text Box 2"/>
          <p:cNvSpPr txBox="1">
            <a:spLocks noChangeArrowheads="1"/>
          </p:cNvSpPr>
          <p:nvPr/>
        </p:nvSpPr>
        <p:spPr bwMode="auto">
          <a:xfrm>
            <a:off x="167639" y="1261241"/>
            <a:ext cx="5814519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4.) Each section of wav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as a numerical length equal to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ength of the tub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or 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graphicFrame>
        <p:nvGraphicFramePr>
          <p:cNvPr id="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9845739"/>
              </p:ext>
            </p:extLst>
          </p:nvPr>
        </p:nvGraphicFramePr>
        <p:xfrm>
          <a:off x="2576809" y="4044915"/>
          <a:ext cx="1485900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1" name="Equation" r:id="rId4" imgW="990600" imgH="622300" progId="Equation.DSMT4">
                  <p:embed/>
                </p:oleObj>
              </mc:Choice>
              <mc:Fallback>
                <p:oleObj name="Equation" r:id="rId4" imgW="990600" imgH="622300" progId="Equation.DSMT4">
                  <p:embed/>
                  <p:pic>
                    <p:nvPicPr>
                      <p:cNvPr id="4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809" y="4044915"/>
                        <a:ext cx="1485900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Text Box 25"/>
          <p:cNvSpPr txBox="1">
            <a:spLocks noChangeArrowheads="1"/>
          </p:cNvSpPr>
          <p:nvPr/>
        </p:nvSpPr>
        <p:spPr bwMode="auto">
          <a:xfrm>
            <a:off x="649458" y="3289463"/>
            <a:ext cx="49513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By examinatio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there is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NE quarter-wavelength in </a:t>
            </a:r>
            <a:r>
              <a:rPr lang="ja-JP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,</a:t>
            </a:r>
            <a:r>
              <a:rPr lang="ja-JP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o we can write: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pic>
        <p:nvPicPr>
          <p:cNvPr id="46" name="Picture 4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88" y="1584406"/>
            <a:ext cx="3375572" cy="384683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5C599925-530A-A04C-89C3-1044B596FA98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5.)</a:t>
            </a:r>
          </a:p>
        </p:txBody>
      </p:sp>
    </p:spTree>
    <p:extLst>
      <p:ext uri="{BB962C8B-B14F-4D97-AF65-F5344CB8AC3E}">
        <p14:creationId xmlns:p14="http://schemas.microsoft.com/office/powerpoint/2010/main" val="411984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777626"/>
              </p:ext>
            </p:extLst>
          </p:nvPr>
        </p:nvGraphicFramePr>
        <p:xfrm>
          <a:off x="1900053" y="2720667"/>
          <a:ext cx="2282056" cy="28190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60" name="Equation" r:id="rId3" imgW="1409700" imgH="1739900" progId="Equation.DSMT4">
                  <p:embed/>
                </p:oleObj>
              </mc:Choice>
              <mc:Fallback>
                <p:oleObj name="Equation" r:id="rId3" imgW="1409700" imgH="17399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053" y="2720667"/>
                        <a:ext cx="2282056" cy="28190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8"/>
          <p:cNvSpPr txBox="1">
            <a:spLocks noChangeArrowheads="1"/>
          </p:cNvSpPr>
          <p:nvPr/>
        </p:nvSpPr>
        <p:spPr bwMode="auto">
          <a:xfrm>
            <a:off x="203199" y="5696804"/>
            <a:ext cx="95903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7.) Put a 41.25 Hz tuning fork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t the mouth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 our tube and it will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owl quite loudly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 Box 21"/>
              <p:cNvSpPr txBox="1">
                <a:spLocks noChangeArrowheads="1"/>
              </p:cNvSpPr>
              <p:nvPr/>
            </p:nvSpPr>
            <p:spPr bwMode="auto">
              <a:xfrm>
                <a:off x="317737" y="316771"/>
                <a:ext cx="5231081" cy="22467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6.) We know </a:t>
                </a:r>
                <a:r>
                  <a:rPr lang="en-US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000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speed of sound in air </a:t>
                </a:r>
                <a:r>
                  <a:rPr lang="en-US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is approximately </a:t>
                </a:r>
                <a:r>
                  <a:rPr lang="en-US" altLang="en-US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330 m/s</a:t>
                </a:r>
                <a:r>
                  <a:rPr lang="en-US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and we know the relationship between a wave</a:t>
                </a:r>
                <a:r>
                  <a:rPr lang="ja-JP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’</a:t>
                </a:r>
                <a:r>
                  <a:rPr lang="en-US" altLang="ja-JP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s velocity and its wavelength and frequency is </a:t>
                </a:r>
                <a:r>
                  <a:rPr lang="en-US" altLang="ja-JP" sz="20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v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ja-JP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λ</m:t>
                    </m:r>
                    <m:r>
                      <a:rPr lang="en-US" altLang="ja-JP" sz="200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𝜈</m:t>
                    </m:r>
                  </m:oMath>
                </a14:m>
                <a:r>
                  <a:rPr lang="en-US" altLang="ja-JP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.  </a:t>
                </a:r>
                <a:r>
                  <a:rPr lang="en-US" altLang="ja-JP" sz="2000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Assuming</a:t>
                </a:r>
                <a:r>
                  <a:rPr lang="en-US" altLang="ja-JP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the tube</a:t>
                </a:r>
                <a:r>
                  <a:rPr lang="ja-JP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’</a:t>
                </a:r>
                <a:r>
                  <a:rPr lang="en-US" altLang="ja-JP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s </a:t>
                </a:r>
                <a:r>
                  <a:rPr lang="en-US" altLang="ja-JP" sz="2000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length is 2 meters </a:t>
                </a:r>
                <a:r>
                  <a:rPr lang="en-US" altLang="ja-JP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(and ignoring the radius correction mentioned at the bottom of the previous page), we can write: </a:t>
                </a:r>
                <a:endParaRPr lang="en-US" altLang="en-US" sz="2000" dirty="0">
                  <a:solidFill>
                    <a:srgbClr val="FF0000"/>
                  </a:solidFill>
                  <a:latin typeface="Times New Roman" panose="02020603050405020304" pitchFamily="18" charset="0"/>
                  <a:ea typeface="Palatino Linotype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Text 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7737" y="316771"/>
                <a:ext cx="5231081" cy="2246769"/>
              </a:xfrm>
              <a:prstGeom prst="rect">
                <a:avLst/>
              </a:prstGeom>
              <a:blipFill>
                <a:blip r:embed="rId5"/>
                <a:stretch>
                  <a:fillRect l="-969" t="-1685" b="-337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88" y="1584406"/>
            <a:ext cx="3375572" cy="3846837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EBDC0227-79F8-9143-8266-D060EF1AFCEC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6.)</a:t>
            </a:r>
          </a:p>
        </p:txBody>
      </p:sp>
    </p:spTree>
    <p:extLst>
      <p:ext uri="{BB962C8B-B14F-4D97-AF65-F5344CB8AC3E}">
        <p14:creationId xmlns:p14="http://schemas.microsoft.com/office/powerpoint/2010/main" val="37888553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9395" y="645805"/>
            <a:ext cx="5201393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8.) Doing the same calculation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or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econd situatio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where there is </a:t>
            </a:r>
            <a:r>
              <a:rPr lang="en-US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ree-quarter of a wave in </a:t>
            </a:r>
            <a:r>
              <a:rPr lang="ja-JP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,</a:t>
            </a:r>
            <a:r>
              <a:rPr lang="ja-JP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we can write: 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1443898"/>
              </p:ext>
            </p:extLst>
          </p:nvPr>
        </p:nvGraphicFramePr>
        <p:xfrm>
          <a:off x="1495896" y="1827022"/>
          <a:ext cx="2589215" cy="30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0" name="Equation" r:id="rId3" imgW="1600200" imgH="1854200" progId="Equation.DSMT4">
                  <p:embed/>
                </p:oleObj>
              </mc:Choice>
              <mc:Fallback>
                <p:oleObj name="Equation" r:id="rId3" imgW="1600200" imgH="1854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896" y="1827022"/>
                        <a:ext cx="2589215" cy="30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167640" y="5596797"/>
            <a:ext cx="11218691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9.) Put a 123.75 Hz tuning fork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t the mouth of our tube and it will howl quite loudly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88" y="1584406"/>
            <a:ext cx="3375572" cy="38468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A7E766B-7DDE-A442-AF8A-E3D21319194E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7.)</a:t>
            </a:r>
          </a:p>
        </p:txBody>
      </p:sp>
    </p:spTree>
    <p:extLst>
      <p:ext uri="{BB962C8B-B14F-4D97-AF65-F5344CB8AC3E}">
        <p14:creationId xmlns:p14="http://schemas.microsoft.com/office/powerpoint/2010/main" val="496098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274517" y="568743"/>
            <a:ext cx="5200007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10.) Doing the same calculation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or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ird situation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here there is </a:t>
            </a:r>
            <a:r>
              <a:rPr lang="en-US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ive-quarters of a wave in </a:t>
            </a:r>
            <a:r>
              <a:rPr lang="ja-JP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,</a:t>
            </a:r>
            <a:r>
              <a:rPr lang="ja-JP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e can write: 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998397"/>
              </p:ext>
            </p:extLst>
          </p:nvPr>
        </p:nvGraphicFramePr>
        <p:xfrm>
          <a:off x="1538246" y="1679784"/>
          <a:ext cx="2672548" cy="3096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1600200" imgH="1854200" progId="Equation.DSMT4">
                  <p:embed/>
                </p:oleObj>
              </mc:Choice>
              <mc:Fallback>
                <p:oleObj name="Equation" r:id="rId3" imgW="1600200" imgH="18542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46" y="1679784"/>
                        <a:ext cx="2672548" cy="30967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118754" y="5526621"/>
            <a:ext cx="902524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11.) Put a 206.25 Hz tuning fork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t the mouth of our tube and it will howl quite loudly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0788" y="1584406"/>
            <a:ext cx="3375572" cy="384683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60EA5CCB-DA3F-F747-A8C6-0E8059FA79F4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.)</a:t>
            </a:r>
          </a:p>
        </p:txBody>
      </p:sp>
    </p:spTree>
    <p:extLst>
      <p:ext uri="{BB962C8B-B14F-4D97-AF65-F5344CB8AC3E}">
        <p14:creationId xmlns:p14="http://schemas.microsoft.com/office/powerpoint/2010/main" val="2147416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46749"/>
          </a:xfrm>
        </p:spPr>
        <p:txBody>
          <a:bodyPr/>
          <a:lstStyle/>
          <a:p>
            <a:r>
              <a:rPr lang="en-US" dirty="0"/>
              <a:t>Pipe open at both ends</a:t>
            </a:r>
          </a:p>
        </p:txBody>
      </p:sp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368139" y="1458310"/>
            <a:ext cx="6171923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Consider a pip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 length 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pen at both ends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 What frequency of sound will stand in the pipe? 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945068" y="2285890"/>
            <a:ext cx="4656946" cy="1631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  <a:sym typeface="Wingdings"/>
              </a:rPr>
              <a:t>  </a:t>
            </a: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In a problem like thi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the first thing you have to do is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dentity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what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tanding waves will fit in the pip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 To do that, you have to begin by identifying the end-point constraints. </a:t>
            </a: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896701" y="4235669"/>
            <a:ext cx="54410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  <a:sym typeface="Wingdings"/>
              </a:rPr>
              <a:t> </a:t>
            </a:r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For a pipe </a:t>
            </a:r>
            <a:r>
              <a:rPr lang="en-US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pen at both end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the end-point constraints dictate </a:t>
            </a:r>
            <a:r>
              <a:rPr lang="en-US" altLang="en-US" sz="2000" dirty="0">
                <a:solidFill>
                  <a:schemeClr val="accent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ti-nodes at the both end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</a:t>
            </a:r>
          </a:p>
        </p:txBody>
      </p:sp>
      <p:sp>
        <p:nvSpPr>
          <p:cNvPr id="7" name="Line 6"/>
          <p:cNvSpPr>
            <a:spLocks noChangeShapeType="1"/>
          </p:cNvSpPr>
          <p:nvPr/>
        </p:nvSpPr>
        <p:spPr bwMode="auto">
          <a:xfrm>
            <a:off x="7239000" y="160020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7"/>
          <p:cNvSpPr>
            <a:spLocks noChangeShapeType="1"/>
          </p:cNvSpPr>
          <p:nvPr/>
        </p:nvSpPr>
        <p:spPr bwMode="auto">
          <a:xfrm>
            <a:off x="8382000" y="1600200"/>
            <a:ext cx="0" cy="3505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Rectangle 10"/>
          <p:cNvSpPr>
            <a:spLocks noChangeArrowheads="1"/>
          </p:cNvSpPr>
          <p:nvPr/>
        </p:nvSpPr>
        <p:spPr bwMode="auto">
          <a:xfrm>
            <a:off x="7239000" y="1600200"/>
            <a:ext cx="1143000" cy="3505200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0" name="Oval 8"/>
          <p:cNvSpPr>
            <a:spLocks noChangeArrowheads="1"/>
          </p:cNvSpPr>
          <p:nvPr/>
        </p:nvSpPr>
        <p:spPr bwMode="auto">
          <a:xfrm>
            <a:off x="7239000" y="4876800"/>
            <a:ext cx="11430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1" name="Oval 9"/>
          <p:cNvSpPr>
            <a:spLocks noChangeArrowheads="1"/>
          </p:cNvSpPr>
          <p:nvPr/>
        </p:nvSpPr>
        <p:spPr bwMode="auto">
          <a:xfrm>
            <a:off x="7239000" y="1371600"/>
            <a:ext cx="1143000" cy="457200"/>
          </a:xfrm>
          <a:prstGeom prst="ellipse">
            <a:avLst/>
          </a:prstGeom>
          <a:solidFill>
            <a:schemeClr val="bg2"/>
          </a:solidFill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2" name="Rectangle 13"/>
          <p:cNvSpPr>
            <a:spLocks noChangeArrowheads="1"/>
          </p:cNvSpPr>
          <p:nvPr/>
        </p:nvSpPr>
        <p:spPr bwMode="auto">
          <a:xfrm>
            <a:off x="7315200" y="4953000"/>
            <a:ext cx="76200" cy="7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3" name="Rectangle 14"/>
          <p:cNvSpPr>
            <a:spLocks noChangeArrowheads="1"/>
          </p:cNvSpPr>
          <p:nvPr/>
        </p:nvSpPr>
        <p:spPr bwMode="auto">
          <a:xfrm>
            <a:off x="7467600" y="4876800"/>
            <a:ext cx="76200" cy="7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7620000" y="4876800"/>
            <a:ext cx="76200" cy="7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5" name="Rectangle 16"/>
          <p:cNvSpPr>
            <a:spLocks noChangeArrowheads="1"/>
          </p:cNvSpPr>
          <p:nvPr/>
        </p:nvSpPr>
        <p:spPr bwMode="auto">
          <a:xfrm>
            <a:off x="7772400" y="4876800"/>
            <a:ext cx="76200" cy="7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" name="Rectangle 17"/>
          <p:cNvSpPr>
            <a:spLocks noChangeArrowheads="1"/>
          </p:cNvSpPr>
          <p:nvPr/>
        </p:nvSpPr>
        <p:spPr bwMode="auto">
          <a:xfrm>
            <a:off x="7924800" y="4876800"/>
            <a:ext cx="76200" cy="7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7" name="Rectangle 18"/>
          <p:cNvSpPr>
            <a:spLocks noChangeArrowheads="1"/>
          </p:cNvSpPr>
          <p:nvPr/>
        </p:nvSpPr>
        <p:spPr bwMode="auto">
          <a:xfrm>
            <a:off x="8077200" y="4876800"/>
            <a:ext cx="76200" cy="7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8" name="Rectangle 19"/>
          <p:cNvSpPr>
            <a:spLocks noChangeArrowheads="1"/>
          </p:cNvSpPr>
          <p:nvPr/>
        </p:nvSpPr>
        <p:spPr bwMode="auto">
          <a:xfrm>
            <a:off x="8229600" y="4953000"/>
            <a:ext cx="76200" cy="76200"/>
          </a:xfrm>
          <a:prstGeom prst="rect">
            <a:avLst/>
          </a:prstGeom>
          <a:solidFill>
            <a:schemeClr val="bg2"/>
          </a:solidFill>
          <a:ln>
            <a:noFill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9EC07153-3B43-8C41-9085-B0E3FC2C72A1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.)</a:t>
            </a:r>
          </a:p>
        </p:txBody>
      </p:sp>
    </p:spTree>
    <p:extLst>
      <p:ext uri="{BB962C8B-B14F-4D97-AF65-F5344CB8AC3E}">
        <p14:creationId xmlns:p14="http://schemas.microsoft.com/office/powerpoint/2010/main" val="14815138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A cool example of a Wave </a:t>
            </a:r>
            <a:r>
              <a:rPr lang="mr-IN" dirty="0"/>
              <a:t>–</a:t>
            </a:r>
            <a:r>
              <a:rPr lang="en-US" dirty="0"/>
              <a:t> Mt Tavurvur Volcano</a:t>
            </a:r>
          </a:p>
        </p:txBody>
      </p:sp>
      <p:pic>
        <p:nvPicPr>
          <p:cNvPr id="4" name="island volcano eruption--Linda MacNamara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2350" y="1329067"/>
            <a:ext cx="9144000" cy="5143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947338" y="6542445"/>
            <a:ext cx="3510455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>
                <a:latin typeface="Palatino Linotype" charset="0"/>
                <a:ea typeface="Palatino Linotype" charset="0"/>
                <a:cs typeface="Palatino Linotype" charset="0"/>
              </a:rPr>
              <a:t>Video credit: </a:t>
            </a:r>
            <a:r>
              <a:rPr lang="en-US" sz="800">
                <a:latin typeface="Palatino Linotype" charset="0"/>
                <a:ea typeface="Palatino Linotype" charset="0"/>
                <a:cs typeface="Palatino Linotype" charset="0"/>
              </a:rPr>
              <a:t>Phil McNamara</a:t>
            </a:r>
          </a:p>
        </p:txBody>
      </p:sp>
    </p:spTree>
    <p:extLst>
      <p:ext uri="{BB962C8B-B14F-4D97-AF65-F5344CB8AC3E}">
        <p14:creationId xmlns:p14="http://schemas.microsoft.com/office/powerpoint/2010/main" val="12241236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18469" y="256656"/>
            <a:ext cx="536764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On the sine wave </a:t>
            </a:r>
            <a:r>
              <a:rPr lang="en-US" altLang="en-US" sz="2000" dirty="0">
                <a:latin typeface="Palatino Linotype" charset="0"/>
                <a:ea typeface="Palatino Linotype" charset="0"/>
                <a:cs typeface="Palatino Linotype" charset="0"/>
              </a:rPr>
              <a:t>presented below, you can </a:t>
            </a:r>
            <a:r>
              <a:rPr lang="en-US" altLang="en-US" sz="2000" dirty="0">
                <a:solidFill>
                  <a:srgbClr val="2036BD"/>
                </a:solidFill>
                <a:latin typeface="Palatino Linotype" charset="0"/>
                <a:ea typeface="Palatino Linotype" charset="0"/>
                <a:cs typeface="Palatino Linotype" charset="0"/>
              </a:rPr>
              <a:t>see</a:t>
            </a:r>
            <a:r>
              <a:rPr lang="en-US" altLang="en-US" sz="2000" dirty="0">
                <a:latin typeface="Palatino Linotype" charset="0"/>
                <a:ea typeface="Palatino Linotype" charset="0"/>
                <a:cs typeface="Palatino Linotype" charset="0"/>
              </a:rPr>
              <a:t>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aveforms</a:t>
            </a:r>
            <a:r>
              <a:rPr lang="en-US" altLang="en-US" sz="2000" dirty="0">
                <a:solidFill>
                  <a:srgbClr val="2036BD"/>
                </a:solidFill>
                <a:latin typeface="Palatino Linotype" charset="0"/>
                <a:ea typeface="Palatino Linotype" charset="0"/>
                <a:cs typeface="Palatino Linotype" charset="0"/>
              </a:rPr>
              <a:t> that satisfy the end-point constraints</a:t>
            </a:r>
            <a:r>
              <a:rPr lang="en-US" altLang="en-US" sz="2000" dirty="0">
                <a:latin typeface="Palatino Linotype" charset="0"/>
                <a:ea typeface="Palatino Linotype" charset="0"/>
                <a:cs typeface="Palatino Linotype" charset="0"/>
              </a:rPr>
              <a:t>.  Once determined, they can be put on the sketch to the right.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81011" y="1523999"/>
            <a:ext cx="3544520" cy="386474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8754" y="2626931"/>
            <a:ext cx="4737026" cy="3520055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75DFFD9-0886-E449-8C87-91541B6F85D4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.)</a:t>
            </a:r>
          </a:p>
        </p:txBody>
      </p:sp>
    </p:spTree>
    <p:extLst>
      <p:ext uri="{BB962C8B-B14F-4D97-AF65-F5344CB8AC3E}">
        <p14:creationId xmlns:p14="http://schemas.microsoft.com/office/powerpoint/2010/main" val="2693951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91522" y="1345323"/>
            <a:ext cx="3544520" cy="38647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307958" y="722204"/>
                <a:ext cx="4762476" cy="163756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r>
                  <a:rPr lang="en-US" alt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Now we follow </a:t>
                </a:r>
                <a:r>
                  <a:rPr lang="en-US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en-US" sz="2000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same logic </a:t>
                </a:r>
                <a:r>
                  <a:rPr lang="en-US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as before. Determine the relationship between 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lang="en-US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and L and use </a:t>
                </a:r>
                <a14:m>
                  <m:oMath xmlns:m="http://schemas.openxmlformats.org/officeDocument/2006/math">
                    <m:r>
                      <a:rPr lang="en-US" altLang="en-US" sz="20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𝜈</m:t>
                    </m:r>
                    <m:r>
                      <a:rPr lang="en-US" alt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=</m:t>
                    </m:r>
                    <m:f>
                      <m:fPr>
                        <m:type m:val="skw"/>
                        <m:ctrlPr>
                          <a:rPr lang="en-US" altLang="en-US" sz="2000" b="0" i="1" smtClean="0"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altLang="en-US" sz="2000" b="0" i="0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v</m:t>
                        </m:r>
                      </m:num>
                      <m:den>
                        <m:r>
                          <a:rPr lang="en-US" altLang="en-US" sz="2000" b="0" i="1" smtClean="0"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den>
                    </m:f>
                  </m:oMath>
                </a14:m>
                <a:r>
                  <a:rPr lang="en-US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to determine the frequency for the given standing wave. Given the same information as for the closed pipe:</a:t>
                </a: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958" y="722204"/>
                <a:ext cx="4762476" cy="1637564"/>
              </a:xfrm>
              <a:prstGeom prst="rect">
                <a:avLst/>
              </a:prstGeom>
              <a:blipFill>
                <a:blip r:embed="rId3"/>
                <a:stretch>
                  <a:fillRect l="-1333" t="-2308" r="-1333" b="-6923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5023945" y="5098452"/>
                <a:ext cx="1702676" cy="6109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𝐿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3945" y="5098452"/>
                <a:ext cx="1702676" cy="610936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212444" y="5221509"/>
                <a:ext cx="170267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𝐿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2444" y="5221509"/>
                <a:ext cx="1702676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7448655" y="5096320"/>
                <a:ext cx="1702676" cy="63478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charset="0"/>
                        </a:rPr>
                        <m:t>𝐿</m:t>
                      </m:r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3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48655" y="5096320"/>
                <a:ext cx="1702676" cy="63478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137400" y="2692881"/>
                <a:ext cx="2477088" cy="524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330 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/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𝑠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den>
                      </m:f>
                      <m:r>
                        <a:rPr lang="en-US" b="0" i="0" smtClean="0">
                          <a:latin typeface="Cambria Math" charset="0"/>
                        </a:rPr>
                        <m:t>=82.5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Hz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400" y="2692881"/>
                <a:ext cx="2477088" cy="524182"/>
              </a:xfrm>
              <a:prstGeom prst="rect">
                <a:avLst/>
              </a:prstGeom>
              <a:blipFill>
                <a:blip r:embed="rId7"/>
                <a:stretch>
                  <a:fillRect l="-1020" t="-7143" r="-1531" b="-142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137400" y="3505211"/>
                <a:ext cx="2434321" cy="52418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330 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/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𝑠</m:t>
                          </m:r>
                        </m:num>
                        <m:den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den>
                      </m:f>
                      <m:r>
                        <a:rPr lang="en-US" b="0" i="0" smtClean="0">
                          <a:latin typeface="Cambria Math" charset="0"/>
                        </a:rPr>
                        <m:t>=165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Hz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7400" y="3505211"/>
                <a:ext cx="2434321" cy="524182"/>
              </a:xfrm>
              <a:prstGeom prst="rect">
                <a:avLst/>
              </a:prstGeom>
              <a:blipFill>
                <a:blip r:embed="rId8"/>
                <a:stretch>
                  <a:fillRect l="-1042" t="-9756" r="-1563" b="-146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158783" y="4436916"/>
                <a:ext cx="2610651" cy="74950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𝜈</m:t>
                          </m:r>
                        </m:e>
                        <m:sub>
                          <m:r>
                            <a:rPr lang="en-US" b="0" i="1" smtClean="0">
                              <a:latin typeface="Cambria Math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charset="0"/>
                        </a:rPr>
                        <m:t>=</m:t>
                      </m:r>
                      <m:f>
                        <m:fPr>
                          <m:ctrlPr>
                            <a:rPr lang="mr-IN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charset="0"/>
                            </a:rPr>
                            <m:t>330 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𝑚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/</m:t>
                          </m:r>
                          <m:r>
                            <a:rPr lang="en-US" b="0" i="1" smtClean="0">
                              <a:latin typeface="Cambria Math" charset="0"/>
                            </a:rPr>
                            <m:t>𝑠</m:t>
                          </m:r>
                        </m:num>
                        <m:den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charset="0"/>
                                </a:rPr>
                                <m:t>2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charset="0"/>
                            </a:rPr>
                            <m:t>𝐿</m:t>
                          </m:r>
                        </m:den>
                      </m:f>
                      <m:r>
                        <a:rPr lang="en-US" b="0" i="0" smtClean="0">
                          <a:latin typeface="Cambria Math" charset="0"/>
                        </a:rPr>
                        <m:t>=247.5 </m:t>
                      </m:r>
                      <m:r>
                        <m:rPr>
                          <m:sty m:val="p"/>
                        </m:rPr>
                        <a:rPr lang="en-US" b="0" i="0" smtClean="0">
                          <a:latin typeface="Cambria Math" charset="0"/>
                        </a:rPr>
                        <m:t>Hz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8783" y="4436916"/>
                <a:ext cx="2610651" cy="749501"/>
              </a:xfrm>
              <a:prstGeom prst="rect">
                <a:avLst/>
              </a:prstGeom>
              <a:blipFill>
                <a:blip r:embed="rId9"/>
                <a:stretch>
                  <a:fillRect l="-483" t="-3333" r="-1449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>
            <a:extLst>
              <a:ext uri="{FF2B5EF4-FFF2-40B4-BE49-F238E27FC236}">
                <a16:creationId xmlns:a16="http://schemas.microsoft.com/office/drawing/2014/main" id="{F63C5B1D-1C98-D64A-89DD-0609A977523D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1.)</a:t>
            </a:r>
          </a:p>
        </p:txBody>
      </p:sp>
    </p:spTree>
    <p:extLst>
      <p:ext uri="{BB962C8B-B14F-4D97-AF65-F5344CB8AC3E}">
        <p14:creationId xmlns:p14="http://schemas.microsoft.com/office/powerpoint/2010/main" val="29404442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es and string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6260" y="1298222"/>
            <a:ext cx="8330539" cy="5050026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You may have noticed</a:t>
            </a:r>
            <a:r>
              <a:rPr lang="en-US" sz="2000" dirty="0"/>
              <a:t> that as more fractions of a wave were added inside the pipe, the </a:t>
            </a:r>
            <a:r>
              <a:rPr lang="en-US" sz="2000" dirty="0">
                <a:solidFill>
                  <a:srgbClr val="2036BD"/>
                </a:solidFill>
              </a:rPr>
              <a:t>frequency</a:t>
            </a:r>
            <a:r>
              <a:rPr lang="en-US" sz="2000" dirty="0"/>
              <a:t> associated with that wave </a:t>
            </a:r>
            <a:r>
              <a:rPr lang="en-US" sz="2000" dirty="0">
                <a:solidFill>
                  <a:srgbClr val="2036BD"/>
                </a:solidFill>
              </a:rPr>
              <a:t>increased</a:t>
            </a:r>
            <a:r>
              <a:rPr lang="en-US" sz="2000" dirty="0"/>
              <a:t> in a regular fashion </a:t>
            </a:r>
          </a:p>
          <a:p>
            <a:pPr lvl="1"/>
            <a:r>
              <a:rPr lang="en-US" sz="1800" dirty="0"/>
              <a:t>The same thing happens on a string, too! It follows a similar pattern to an open pipe.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lowest frequency </a:t>
            </a:r>
            <a:r>
              <a:rPr lang="en-US" sz="2000" dirty="0"/>
              <a:t>that will produce a standing wave in a pipe or on a string is </a:t>
            </a:r>
            <a:r>
              <a:rPr lang="en-US" sz="2000" dirty="0">
                <a:solidFill>
                  <a:srgbClr val="2036BD"/>
                </a:solidFill>
              </a:rPr>
              <a:t>called</a:t>
            </a:r>
            <a:r>
              <a:rPr lang="en-US" sz="2000" dirty="0"/>
              <a:t> the </a:t>
            </a:r>
            <a:r>
              <a:rPr lang="en-US" sz="2000" b="1" dirty="0">
                <a:solidFill>
                  <a:srgbClr val="2036BD"/>
                </a:solidFill>
              </a:rPr>
              <a:t>fundamental frequency</a:t>
            </a:r>
            <a:r>
              <a:rPr lang="en-US" sz="2000" dirty="0">
                <a:solidFill>
                  <a:srgbClr val="2036BD"/>
                </a:solidFill>
              </a:rPr>
              <a:t> </a:t>
            </a:r>
            <a:r>
              <a:rPr lang="en-US" sz="2000" dirty="0"/>
              <a:t>or </a:t>
            </a:r>
            <a:r>
              <a:rPr lang="en-US" sz="2000" b="1" dirty="0">
                <a:solidFill>
                  <a:srgbClr val="2036BD"/>
                </a:solidFill>
              </a:rPr>
              <a:t>first harmonic</a:t>
            </a:r>
            <a:r>
              <a:rPr lang="en-US" sz="2000" dirty="0"/>
              <a:t>. This is the </a:t>
            </a:r>
            <a:r>
              <a:rPr lang="en-US" sz="2000" dirty="0">
                <a:solidFill>
                  <a:srgbClr val="2036BD"/>
                </a:solidFill>
              </a:rPr>
              <a:t>base “note” </a:t>
            </a:r>
            <a:r>
              <a:rPr lang="en-US" sz="2000" dirty="0"/>
              <a:t>it will play</a:t>
            </a:r>
          </a:p>
          <a:p>
            <a:pPr lvl="1"/>
            <a:r>
              <a:rPr lang="en-US" sz="1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Plucking or bowing an open string </a:t>
            </a:r>
            <a:r>
              <a:rPr lang="en-US" sz="1800" dirty="0"/>
              <a:t>will make its first harmonic sound loudly (e.g. plucking the A string on a cello creates a 220 Hz sound)</a:t>
            </a:r>
          </a:p>
          <a:p>
            <a:pPr lvl="1"/>
            <a:r>
              <a:rPr lang="en-US" sz="1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Blowing across the top of a pipe </a:t>
            </a:r>
            <a:r>
              <a:rPr lang="en-US" sz="1800" dirty="0"/>
              <a:t>will play a characteristic sound too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related frequencies </a:t>
            </a:r>
            <a:r>
              <a:rPr lang="en-US" sz="2000" dirty="0">
                <a:solidFill>
                  <a:srgbClr val="2036BD"/>
                </a:solidFill>
              </a:rPr>
              <a:t>above the fundamental </a:t>
            </a:r>
            <a:r>
              <a:rPr lang="en-US" sz="2000" dirty="0"/>
              <a:t>are </a:t>
            </a:r>
            <a:r>
              <a:rPr lang="en-US" sz="2000" b="1" dirty="0">
                <a:solidFill>
                  <a:srgbClr val="2036BD"/>
                </a:solidFill>
              </a:rPr>
              <a:t>harmonics</a:t>
            </a:r>
            <a:r>
              <a:rPr lang="en-US" sz="2000" dirty="0"/>
              <a:t>, which are related to the base frequency by the factors we found before</a:t>
            </a:r>
          </a:p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o change a note</a:t>
            </a:r>
            <a:r>
              <a:rPr lang="en-US" sz="2000" dirty="0"/>
              <a:t>, you </a:t>
            </a:r>
            <a:r>
              <a:rPr lang="en-US" sz="2000" dirty="0">
                <a:solidFill>
                  <a:srgbClr val="2036BD"/>
                </a:solidFill>
              </a:rPr>
              <a:t>change</a:t>
            </a:r>
            <a:r>
              <a:rPr lang="en-US" sz="2000" dirty="0"/>
              <a:t> the </a:t>
            </a:r>
            <a:r>
              <a:rPr lang="en-US" sz="2000" dirty="0">
                <a:solidFill>
                  <a:srgbClr val="2036BD"/>
                </a:solidFill>
              </a:rPr>
              <a:t>length of the string </a:t>
            </a:r>
            <a:r>
              <a:rPr lang="en-US" sz="2000" dirty="0"/>
              <a:t>(by putting a finger down) </a:t>
            </a:r>
            <a:r>
              <a:rPr lang="en-US" sz="2000" dirty="0">
                <a:solidFill>
                  <a:srgbClr val="2036BD"/>
                </a:solidFill>
              </a:rPr>
              <a:t>or</a:t>
            </a:r>
            <a:r>
              <a:rPr lang="en-US" sz="2000" dirty="0"/>
              <a:t> the </a:t>
            </a:r>
            <a:r>
              <a:rPr lang="en-US" sz="2000" dirty="0">
                <a:solidFill>
                  <a:srgbClr val="2036BD"/>
                </a:solidFill>
              </a:rPr>
              <a:t>length of the pipe </a:t>
            </a:r>
            <a:r>
              <a:rPr lang="en-US" sz="2000" dirty="0"/>
              <a:t>(by opening/closing valves or holes), </a:t>
            </a:r>
            <a:r>
              <a:rPr lang="en-US" sz="2000" dirty="0">
                <a:solidFill>
                  <a:srgbClr val="2036BD"/>
                </a:solidFill>
              </a:rPr>
              <a:t>which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2036BD"/>
                </a:solidFill>
              </a:rPr>
              <a:t>changes the fundamental frequency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BDF0853-E67C-B842-A7C0-8A0BF23A2D64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2.)</a:t>
            </a:r>
          </a:p>
        </p:txBody>
      </p:sp>
    </p:spTree>
    <p:extLst>
      <p:ext uri="{BB962C8B-B14F-4D97-AF65-F5344CB8AC3E}">
        <p14:creationId xmlns:p14="http://schemas.microsoft.com/office/powerpoint/2010/main" val="4209713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09133"/>
          </a:xfrm>
        </p:spPr>
        <p:txBody>
          <a:bodyPr>
            <a:normAutofit fontScale="90000"/>
          </a:bodyPr>
          <a:lstStyle/>
          <a:p>
            <a:r>
              <a:rPr lang="en-US" dirty="0"/>
              <a:t>What’s really going on</a:t>
            </a:r>
            <a:r>
              <a:rPr lang="mr-IN" dirty="0"/>
              <a:t>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1568" y="804018"/>
            <a:ext cx="8680863" cy="2468080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Sticking with a string instrument</a:t>
            </a:r>
            <a:r>
              <a:rPr lang="en-US" sz="2000" dirty="0"/>
              <a:t> for now, </a:t>
            </a:r>
            <a:r>
              <a:rPr lang="en-US" sz="2000" dirty="0">
                <a:solidFill>
                  <a:srgbClr val="2036BD"/>
                </a:solidFill>
              </a:rPr>
              <a:t>when you pluck </a:t>
            </a:r>
            <a:r>
              <a:rPr lang="en-US" sz="2000" dirty="0"/>
              <a:t>an open string, the </a:t>
            </a:r>
            <a:r>
              <a:rPr lang="en-US" sz="2000" dirty="0">
                <a:solidFill>
                  <a:srgbClr val="00C201"/>
                </a:solidFill>
              </a:rPr>
              <a:t>fundamental frequency vibrates the loudest </a:t>
            </a:r>
            <a:r>
              <a:rPr lang="mr-IN" sz="2000" dirty="0"/>
              <a:t>–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2036BD"/>
                </a:solidFill>
              </a:rPr>
              <a:t>but</a:t>
            </a:r>
            <a:r>
              <a:rPr lang="en-US" sz="2000" dirty="0"/>
              <a:t> it’s </a:t>
            </a:r>
            <a:r>
              <a:rPr lang="en-US" sz="2000" u="sng" dirty="0">
                <a:solidFill>
                  <a:srgbClr val="2036BD"/>
                </a:solidFill>
              </a:rPr>
              <a:t>not</a:t>
            </a:r>
            <a:r>
              <a:rPr lang="en-US" sz="2000" dirty="0">
                <a:solidFill>
                  <a:srgbClr val="2036BD"/>
                </a:solidFill>
              </a:rPr>
              <a:t> the only frequency resonating </a:t>
            </a:r>
            <a:r>
              <a:rPr lang="en-US" sz="2000" dirty="0"/>
              <a:t>on that string!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ll the harmonics </a:t>
            </a:r>
            <a:r>
              <a:rPr lang="en-US" dirty="0"/>
              <a:t>are </a:t>
            </a:r>
            <a:r>
              <a:rPr lang="en-US" dirty="0">
                <a:solidFill>
                  <a:srgbClr val="2036BD"/>
                </a:solidFill>
              </a:rPr>
              <a:t>also producing standing waves </a:t>
            </a:r>
            <a:r>
              <a:rPr lang="en-US" dirty="0"/>
              <a:t>at the same time, and </a:t>
            </a:r>
            <a:r>
              <a:rPr lang="en-US" dirty="0">
                <a:solidFill>
                  <a:srgbClr val="2036BD"/>
                </a:solidFill>
              </a:rPr>
              <a:t>superimposing together </a:t>
            </a:r>
            <a:r>
              <a:rPr lang="en-US" dirty="0"/>
              <a:t>to create one complex sound wave!</a:t>
            </a:r>
          </a:p>
          <a:p>
            <a:pPr lvl="1"/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is mix of frequencies </a:t>
            </a:r>
            <a:r>
              <a:rPr lang="en-US" dirty="0">
                <a:solidFill>
                  <a:srgbClr val="2036BD"/>
                </a:solidFill>
              </a:rPr>
              <a:t>gives</a:t>
            </a:r>
            <a:r>
              <a:rPr lang="en-US" dirty="0"/>
              <a:t> the instrument its “</a:t>
            </a:r>
            <a:r>
              <a:rPr lang="en-US" dirty="0">
                <a:solidFill>
                  <a:srgbClr val="2036BD"/>
                </a:solidFill>
              </a:rPr>
              <a:t>timbre</a:t>
            </a:r>
            <a:r>
              <a:rPr lang="en-US" dirty="0"/>
              <a:t>,” or characteristic sound (how we tell a cello from a ukulele, for example)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4138" t="40460" r="2644"/>
          <a:stretch/>
        </p:blipFill>
        <p:spPr>
          <a:xfrm>
            <a:off x="2186677" y="3369375"/>
            <a:ext cx="4224633" cy="298412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1D9F6BEF-1F38-D647-BFFE-953AB39B369D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3.)</a:t>
            </a:r>
          </a:p>
        </p:txBody>
      </p:sp>
    </p:spTree>
    <p:extLst>
      <p:ext uri="{BB962C8B-B14F-4D97-AF65-F5344CB8AC3E}">
        <p14:creationId xmlns:p14="http://schemas.microsoft.com/office/powerpoint/2010/main" val="3919244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 problem #1</a:t>
            </a:r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217714" y="1288189"/>
            <a:ext cx="5943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 piccolo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s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32 meters long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d open at both ends.  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533400" y="1843361"/>
            <a:ext cx="845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.) What i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owest frequency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piccolo can play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f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peed of sound in air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340 m/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533400" y="4357961"/>
            <a:ext cx="8610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b.) If the highest not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piccolo can sound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4000 Hz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what must be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istance between adjacent antinode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EF645A3-2C59-A24A-93E6-E86C9F398678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4.)</a:t>
            </a:r>
          </a:p>
        </p:txBody>
      </p:sp>
    </p:spTree>
    <p:extLst>
      <p:ext uri="{BB962C8B-B14F-4D97-AF65-F5344CB8AC3E}">
        <p14:creationId xmlns:p14="http://schemas.microsoft.com/office/powerpoint/2010/main" val="3502155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16497"/>
          </a:xfrm>
        </p:spPr>
        <p:txBody>
          <a:bodyPr>
            <a:normAutofit fontScale="90000"/>
          </a:bodyPr>
          <a:lstStyle/>
          <a:p>
            <a:r>
              <a:rPr lang="en-US" dirty="0"/>
              <a:t>Solution </a:t>
            </a:r>
            <a:r>
              <a:rPr lang="mr-IN" dirty="0"/>
              <a:t>–</a:t>
            </a:r>
            <a:r>
              <a:rPr lang="en-US" dirty="0"/>
              <a:t> problem #1</a:t>
            </a:r>
          </a:p>
        </p:txBody>
      </p:sp>
      <p:sp>
        <p:nvSpPr>
          <p:cNvPr id="4" name="Can 7"/>
          <p:cNvSpPr>
            <a:spLocks noChangeArrowheads="1"/>
          </p:cNvSpPr>
          <p:nvPr/>
        </p:nvSpPr>
        <p:spPr bwMode="auto">
          <a:xfrm>
            <a:off x="8214360" y="1418896"/>
            <a:ext cx="304800" cy="20574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5" name="Freeform 8"/>
          <p:cNvSpPr>
            <a:spLocks noChangeArrowheads="1"/>
          </p:cNvSpPr>
          <p:nvPr/>
        </p:nvSpPr>
        <p:spPr bwMode="auto">
          <a:xfrm>
            <a:off x="7376160" y="1495096"/>
            <a:ext cx="609600" cy="1981200"/>
          </a:xfrm>
          <a:custGeom>
            <a:avLst/>
            <a:gdLst>
              <a:gd name="T0" fmla="*/ 357930 w 1038225"/>
              <a:gd name="T1" fmla="*/ 0 h 739775"/>
              <a:gd name="T2" fmla="*/ 344795 w 1038225"/>
              <a:gd name="T3" fmla="*/ 774247 h 739775"/>
              <a:gd name="T4" fmla="*/ 320715 w 1038225"/>
              <a:gd name="T5" fmla="*/ 1229687 h 739775"/>
              <a:gd name="T6" fmla="*/ 271458 w 1038225"/>
              <a:gd name="T7" fmla="*/ 1821759 h 739775"/>
              <a:gd name="T8" fmla="*/ 166377 w 1038225"/>
              <a:gd name="T9" fmla="*/ 2869270 h 739775"/>
              <a:gd name="T10" fmla="*/ 89756 w 1038225"/>
              <a:gd name="T11" fmla="*/ 3689061 h 739775"/>
              <a:gd name="T12" fmla="*/ 40500 w 1038225"/>
              <a:gd name="T13" fmla="*/ 4281133 h 739775"/>
              <a:gd name="T14" fmla="*/ 12040 w 1038225"/>
              <a:gd name="T15" fmla="*/ 4782116 h 739775"/>
              <a:gd name="T16" fmla="*/ 0 w 1038225"/>
              <a:gd name="T17" fmla="*/ 5305872 h 73977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38225"/>
              <a:gd name="T28" fmla="*/ 0 h 739775"/>
              <a:gd name="T29" fmla="*/ 1038225 w 1038225"/>
              <a:gd name="T30" fmla="*/ 739775 h 73977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38225" h="739775">
                <a:moveTo>
                  <a:pt x="1038225" y="0"/>
                </a:moveTo>
                <a:cubicBezTo>
                  <a:pt x="1028171" y="39687"/>
                  <a:pt x="1018117" y="79375"/>
                  <a:pt x="1000125" y="107950"/>
                </a:cubicBezTo>
                <a:cubicBezTo>
                  <a:pt x="982133" y="136525"/>
                  <a:pt x="965729" y="147108"/>
                  <a:pt x="930275" y="171450"/>
                </a:cubicBezTo>
                <a:cubicBezTo>
                  <a:pt x="894821" y="195792"/>
                  <a:pt x="862013" y="215900"/>
                  <a:pt x="787400" y="254000"/>
                </a:cubicBezTo>
                <a:cubicBezTo>
                  <a:pt x="712788" y="292100"/>
                  <a:pt x="570442" y="356658"/>
                  <a:pt x="482600" y="400050"/>
                </a:cubicBezTo>
                <a:cubicBezTo>
                  <a:pt x="394758" y="443442"/>
                  <a:pt x="321204" y="481542"/>
                  <a:pt x="260350" y="514350"/>
                </a:cubicBezTo>
                <a:cubicBezTo>
                  <a:pt x="199496" y="547158"/>
                  <a:pt x="155046" y="571500"/>
                  <a:pt x="117475" y="596900"/>
                </a:cubicBezTo>
                <a:cubicBezTo>
                  <a:pt x="79904" y="622300"/>
                  <a:pt x="54504" y="642938"/>
                  <a:pt x="34925" y="666750"/>
                </a:cubicBezTo>
                <a:cubicBezTo>
                  <a:pt x="15346" y="690562"/>
                  <a:pt x="0" y="739775"/>
                  <a:pt x="0" y="73977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cxnSp>
        <p:nvCxnSpPr>
          <p:cNvPr id="6" name="Straight Connector 9"/>
          <p:cNvCxnSpPr>
            <a:cxnSpLocks noChangeShapeType="1"/>
          </p:cNvCxnSpPr>
          <p:nvPr/>
        </p:nvCxnSpPr>
        <p:spPr bwMode="auto">
          <a:xfrm rot="5400000">
            <a:off x="6690361" y="2485696"/>
            <a:ext cx="19812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457200" y="1720914"/>
            <a:ext cx="6853831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With both ends acting </a:t>
            </a:r>
            <a:r>
              <a:rPr lang="en-US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ike antinode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the wave form associated with the lowest frequency will look like the form shown to the right.  In that case, ther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re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wo quarter-wavelengths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n L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  That is: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008784"/>
              </p:ext>
            </p:extLst>
          </p:nvPr>
        </p:nvGraphicFramePr>
        <p:xfrm>
          <a:off x="3050819" y="2821260"/>
          <a:ext cx="3166800" cy="13234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5" name="Equation" r:id="rId3" imgW="2159000" imgH="901700" progId="Equation.DSMT4">
                  <p:embed/>
                </p:oleObj>
              </mc:Choice>
              <mc:Fallback>
                <p:oleObj name="Equation" r:id="rId3" imgW="2159000" imgH="9017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0819" y="2821260"/>
                        <a:ext cx="3166800" cy="13234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22"/>
          <p:cNvSpPr txBox="1">
            <a:spLocks noChangeArrowheads="1"/>
          </p:cNvSpPr>
          <p:nvPr/>
        </p:nvSpPr>
        <p:spPr bwMode="auto">
          <a:xfrm>
            <a:off x="211770" y="4162688"/>
            <a:ext cx="90693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Knowing the wave velocity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we can write:</a:t>
            </a:r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6070541"/>
              </p:ext>
            </p:extLst>
          </p:nvPr>
        </p:nvGraphicFramePr>
        <p:xfrm>
          <a:off x="4746465" y="4456436"/>
          <a:ext cx="2715603" cy="2119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46" name="Equation" r:id="rId5" imgW="1612900" imgH="1257300" progId="Equation.DSMT4">
                  <p:embed/>
                </p:oleObj>
              </mc:Choice>
              <mc:Fallback>
                <p:oleObj name="Equation" r:id="rId5" imgW="1612900" imgH="12573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6465" y="4456436"/>
                        <a:ext cx="2715603" cy="2119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22">
            <a:extLst>
              <a:ext uri="{FF2B5EF4-FFF2-40B4-BE49-F238E27FC236}">
                <a16:creationId xmlns:a16="http://schemas.microsoft.com/office/drawing/2014/main" id="{557D2719-463C-6C44-86A7-98BB335D84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600" y="1034522"/>
            <a:ext cx="8458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.) What i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owest frequency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piccolo can play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f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peed of sound in air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340 m/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307F23E8-3F5F-6945-BF16-AC33182B6D67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5.)</a:t>
            </a:r>
          </a:p>
        </p:txBody>
      </p:sp>
    </p:spTree>
    <p:extLst>
      <p:ext uri="{BB962C8B-B14F-4D97-AF65-F5344CB8AC3E}">
        <p14:creationId xmlns:p14="http://schemas.microsoft.com/office/powerpoint/2010/main" val="263101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13"/>
          <p:cNvSpPr txBox="1">
            <a:spLocks noChangeArrowheads="1"/>
          </p:cNvSpPr>
          <p:nvPr/>
        </p:nvSpPr>
        <p:spPr bwMode="auto">
          <a:xfrm>
            <a:off x="758840" y="1512116"/>
            <a:ext cx="780663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The distance between antinode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s equal to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alf the wavelength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 the wave in question.  At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4000 Hz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we can write:</a:t>
            </a:r>
          </a:p>
        </p:txBody>
      </p:sp>
      <p:graphicFrame>
        <p:nvGraphicFramePr>
          <p:cNvPr id="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260829"/>
              </p:ext>
            </p:extLst>
          </p:nvPr>
        </p:nvGraphicFramePr>
        <p:xfrm>
          <a:off x="2661559" y="2366998"/>
          <a:ext cx="2764065" cy="2124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0" name="Equation" r:id="rId3" imgW="1638300" imgH="1257300" progId="Equation.DSMT4">
                  <p:embed/>
                </p:oleObj>
              </mc:Choice>
              <mc:Fallback>
                <p:oleObj name="Equation" r:id="rId3" imgW="1638300" imgH="1257300" progId="Equation.DSMT4">
                  <p:embed/>
                  <p:pic>
                    <p:nvPicPr>
                      <p:cNvPr id="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1559" y="2366998"/>
                        <a:ext cx="2764065" cy="2124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15"/>
          <p:cNvSpPr txBox="1">
            <a:spLocks noChangeArrowheads="1"/>
          </p:cNvSpPr>
          <p:nvPr/>
        </p:nvSpPr>
        <p:spPr bwMode="auto">
          <a:xfrm>
            <a:off x="758840" y="4945774"/>
            <a:ext cx="812984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Half this yield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tinode to antinode distanc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0425 meter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or 4.25 cm.</a:t>
            </a:r>
          </a:p>
        </p:txBody>
      </p:sp>
      <p:sp>
        <p:nvSpPr>
          <p:cNvPr id="8" name="Text Box 48">
            <a:extLst>
              <a:ext uri="{FF2B5EF4-FFF2-40B4-BE49-F238E27FC236}">
                <a16:creationId xmlns:a16="http://schemas.microsoft.com/office/drawing/2014/main" id="{C1C55AFE-E3BC-F14A-8F63-F421C2F19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080" y="703400"/>
            <a:ext cx="86106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b.) If the highest not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piccolo can sound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4000 Hz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what must be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istance between adjacent antinode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BE8C260-E223-2F4C-80A1-CAD3D5E6D753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6.)</a:t>
            </a:r>
          </a:p>
        </p:txBody>
      </p:sp>
    </p:spTree>
    <p:extLst>
      <p:ext uri="{BB962C8B-B14F-4D97-AF65-F5344CB8AC3E}">
        <p14:creationId xmlns:p14="http://schemas.microsoft.com/office/powerpoint/2010/main" val="755417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2</a:t>
            </a:r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244434" y="1186805"/>
            <a:ext cx="476637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 tunnel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20,000 meters long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550679" y="1697517"/>
            <a:ext cx="7806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.) At what frequency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a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ir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n the tunnel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resonat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550680" y="4645573"/>
            <a:ext cx="822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b.) Would it b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good idea to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onk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or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n tunnel like this?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58FA067F-E275-DD41-843A-BA8BCF029B72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7.)</a:t>
            </a:r>
          </a:p>
        </p:txBody>
      </p:sp>
    </p:spTree>
    <p:extLst>
      <p:ext uri="{BB962C8B-B14F-4D97-AF65-F5344CB8AC3E}">
        <p14:creationId xmlns:p14="http://schemas.microsoft.com/office/powerpoint/2010/main" val="30234003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95750"/>
          </a:xfrm>
        </p:spPr>
        <p:txBody>
          <a:bodyPr>
            <a:normAutofit fontScale="90000"/>
          </a:bodyPr>
          <a:lstStyle/>
          <a:p>
            <a:r>
              <a:rPr lang="en-US" dirty="0"/>
              <a:t>Solution </a:t>
            </a:r>
            <a:r>
              <a:rPr lang="mr-IN" dirty="0"/>
              <a:t>–</a:t>
            </a:r>
            <a:r>
              <a:rPr lang="en-US" dirty="0"/>
              <a:t> problem #2</a:t>
            </a:r>
          </a:p>
        </p:txBody>
      </p:sp>
      <p:sp>
        <p:nvSpPr>
          <p:cNvPr id="5" name="Can 7"/>
          <p:cNvSpPr>
            <a:spLocks noChangeArrowheads="1"/>
          </p:cNvSpPr>
          <p:nvPr/>
        </p:nvSpPr>
        <p:spPr bwMode="auto">
          <a:xfrm>
            <a:off x="8429297" y="1282262"/>
            <a:ext cx="304800" cy="2057400"/>
          </a:xfrm>
          <a:prstGeom prst="can">
            <a:avLst>
              <a:gd name="adj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endParaRPr lang="en-US" altLang="en-US"/>
          </a:p>
        </p:txBody>
      </p:sp>
      <p:sp>
        <p:nvSpPr>
          <p:cNvPr id="6" name="Freeform 8"/>
          <p:cNvSpPr>
            <a:spLocks noChangeArrowheads="1"/>
          </p:cNvSpPr>
          <p:nvPr/>
        </p:nvSpPr>
        <p:spPr bwMode="auto">
          <a:xfrm>
            <a:off x="7591097" y="1358462"/>
            <a:ext cx="609600" cy="1981200"/>
          </a:xfrm>
          <a:custGeom>
            <a:avLst/>
            <a:gdLst>
              <a:gd name="T0" fmla="*/ 123397 w 1038225"/>
              <a:gd name="T1" fmla="*/ 0 h 739775"/>
              <a:gd name="T2" fmla="*/ 118869 w 1038225"/>
              <a:gd name="T3" fmla="*/ 5553118 h 739775"/>
              <a:gd name="T4" fmla="*/ 110567 w 1038225"/>
              <a:gd name="T5" fmla="*/ 8819662 h 739775"/>
              <a:gd name="T6" fmla="*/ 93586 w 1038225"/>
              <a:gd name="T7" fmla="*/ 13066169 h 739775"/>
              <a:gd name="T8" fmla="*/ 57359 w 1038225"/>
              <a:gd name="T9" fmla="*/ 20579212 h 739775"/>
              <a:gd name="T10" fmla="*/ 30944 w 1038225"/>
              <a:gd name="T11" fmla="*/ 26458985 h 739775"/>
              <a:gd name="T12" fmla="*/ 13963 w 1038225"/>
              <a:gd name="T13" fmla="*/ 30705492 h 739775"/>
              <a:gd name="T14" fmla="*/ 4151 w 1038225"/>
              <a:gd name="T15" fmla="*/ 34298682 h 739775"/>
              <a:gd name="T16" fmla="*/ 0 w 1038225"/>
              <a:gd name="T17" fmla="*/ 38055208 h 739775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038225"/>
              <a:gd name="T28" fmla="*/ 0 h 739775"/>
              <a:gd name="T29" fmla="*/ 1038225 w 1038225"/>
              <a:gd name="T30" fmla="*/ 739775 h 739775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038225" h="739775">
                <a:moveTo>
                  <a:pt x="1038225" y="0"/>
                </a:moveTo>
                <a:cubicBezTo>
                  <a:pt x="1028171" y="39687"/>
                  <a:pt x="1018117" y="79375"/>
                  <a:pt x="1000125" y="107950"/>
                </a:cubicBezTo>
                <a:cubicBezTo>
                  <a:pt x="982133" y="136525"/>
                  <a:pt x="965729" y="147108"/>
                  <a:pt x="930275" y="171450"/>
                </a:cubicBezTo>
                <a:cubicBezTo>
                  <a:pt x="894821" y="195792"/>
                  <a:pt x="862013" y="215900"/>
                  <a:pt x="787400" y="254000"/>
                </a:cubicBezTo>
                <a:cubicBezTo>
                  <a:pt x="712788" y="292100"/>
                  <a:pt x="570442" y="356658"/>
                  <a:pt x="482600" y="400050"/>
                </a:cubicBezTo>
                <a:cubicBezTo>
                  <a:pt x="394758" y="443442"/>
                  <a:pt x="321204" y="481542"/>
                  <a:pt x="260350" y="514350"/>
                </a:cubicBezTo>
                <a:cubicBezTo>
                  <a:pt x="199496" y="547158"/>
                  <a:pt x="155046" y="571500"/>
                  <a:pt x="117475" y="596900"/>
                </a:cubicBezTo>
                <a:cubicBezTo>
                  <a:pt x="79904" y="622300"/>
                  <a:pt x="54504" y="642938"/>
                  <a:pt x="34925" y="666750"/>
                </a:cubicBezTo>
                <a:cubicBezTo>
                  <a:pt x="15346" y="690562"/>
                  <a:pt x="0" y="739775"/>
                  <a:pt x="0" y="73977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7" name="Straight Connector 9"/>
          <p:cNvCxnSpPr>
            <a:cxnSpLocks noChangeShapeType="1"/>
          </p:cNvCxnSpPr>
          <p:nvPr/>
        </p:nvCxnSpPr>
        <p:spPr bwMode="auto">
          <a:xfrm rot="5400000">
            <a:off x="6905298" y="2349062"/>
            <a:ext cx="19812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542597" y="1463207"/>
            <a:ext cx="69342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The longest wavelength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at can stand (highest frequency) looks like the form shown to the right.  The frequency associated with that is:</a:t>
            </a: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54717"/>
              </p:ext>
            </p:extLst>
          </p:nvPr>
        </p:nvGraphicFramePr>
        <p:xfrm>
          <a:off x="2068183" y="2361202"/>
          <a:ext cx="4055991" cy="1501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1" name="Equation" r:id="rId3" imgW="2540000" imgH="939800" progId="Equation.DSMT4">
                  <p:embed/>
                </p:oleObj>
              </mc:Choice>
              <mc:Fallback>
                <p:oleObj name="Equation" r:id="rId3" imgW="2540000" imgH="939800" progId="Equation.DSMT4">
                  <p:embed/>
                  <p:pic>
                    <p:nvPicPr>
                      <p:cNvPr id="9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183" y="2361202"/>
                        <a:ext cx="4055991" cy="1501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2454174"/>
              </p:ext>
            </p:extLst>
          </p:nvPr>
        </p:nvGraphicFramePr>
        <p:xfrm>
          <a:off x="2798167" y="4146172"/>
          <a:ext cx="2973241" cy="215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92" name="Equation" r:id="rId5" imgW="1739900" imgH="1257300" progId="Equation.DSMT4">
                  <p:embed/>
                </p:oleObj>
              </mc:Choice>
              <mc:Fallback>
                <p:oleObj name="Equation" r:id="rId5" imgW="1739900" imgH="1257300" progId="Equation.DSMT4">
                  <p:embed/>
                  <p:pic>
                    <p:nvPicPr>
                      <p:cNvPr id="1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167" y="4146172"/>
                        <a:ext cx="2973241" cy="215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2"/>
          <p:cNvSpPr txBox="1">
            <a:spLocks noChangeArrowheads="1"/>
          </p:cNvSpPr>
          <p:nvPr/>
        </p:nvSpPr>
        <p:spPr bwMode="auto">
          <a:xfrm>
            <a:off x="733097" y="3746062"/>
            <a:ext cx="655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o</a:t>
            </a:r>
            <a:r>
              <a:rPr lang="en-US" altLang="en-US" sz="1600" dirty="0">
                <a:latin typeface="Palatino Linotype" charset="0"/>
                <a:ea typeface="Palatino Linotype" charset="0"/>
                <a:cs typeface="Palatino Linotype" charset="0"/>
              </a:rPr>
              <a:t>:</a:t>
            </a:r>
          </a:p>
        </p:txBody>
      </p:sp>
      <p:sp>
        <p:nvSpPr>
          <p:cNvPr id="12" name="Text Box 22">
            <a:extLst>
              <a:ext uri="{FF2B5EF4-FFF2-40B4-BE49-F238E27FC236}">
                <a16:creationId xmlns:a16="http://schemas.microsoft.com/office/drawing/2014/main" id="{A8F04D94-28C4-414C-8DF4-A3397361BF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2683" y="1016658"/>
            <a:ext cx="78069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.) At what frequency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a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ir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n the tunnel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resonat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E15D9537-70ED-C641-9432-9D92835AFA75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8.)</a:t>
            </a:r>
          </a:p>
        </p:txBody>
      </p:sp>
    </p:spTree>
    <p:extLst>
      <p:ext uri="{BB962C8B-B14F-4D97-AF65-F5344CB8AC3E}">
        <p14:creationId xmlns:p14="http://schemas.microsoft.com/office/powerpoint/2010/main" val="2287008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518072"/>
          </a:xfrm>
        </p:spPr>
        <p:txBody>
          <a:bodyPr>
            <a:normAutofit fontScale="90000"/>
          </a:bodyPr>
          <a:lstStyle/>
          <a:p>
            <a:r>
              <a:rPr lang="en-US" dirty="0"/>
              <a:t>Solution </a:t>
            </a:r>
            <a:r>
              <a:rPr lang="mr-IN" dirty="0"/>
              <a:t>–</a:t>
            </a:r>
            <a:r>
              <a:rPr lang="en-US" dirty="0"/>
              <a:t> problem #2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647700" y="3517577"/>
            <a:ext cx="822960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Our ears are sensitiv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o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requencies between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20 Hz and 20,000 Hz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(assuming we haven</a:t>
            </a:r>
            <a:r>
              <a:rPr lang="ja-JP" altLang="en-US" sz="200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’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 messed them up by now).  Trillions of trillions of multiples of .0085 happen within those bounds.  In other words, just about any horn blast has the potential of resonating in a tunnel. 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6" name="Text Box 22"/>
          <p:cNvSpPr txBox="1">
            <a:spLocks noChangeArrowheads="1"/>
          </p:cNvSpPr>
          <p:nvPr/>
        </p:nvSpPr>
        <p:spPr bwMode="auto">
          <a:xfrm>
            <a:off x="457200" y="1121262"/>
            <a:ext cx="693157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The harmonics will b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ultiples of this 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owest frequency,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r: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649854"/>
              </p:ext>
            </p:extLst>
          </p:nvPr>
        </p:nvGraphicFramePr>
        <p:xfrm>
          <a:off x="3372397" y="1650643"/>
          <a:ext cx="173037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7" name="Equation" r:id="rId3" imgW="1155700" imgH="228600" progId="Equation.DSMT4">
                  <p:embed/>
                </p:oleObj>
              </mc:Choice>
              <mc:Fallback>
                <p:oleObj name="Equation" r:id="rId3" imgW="1155700" imgH="228600" progId="Equation.DSMT4">
                  <p:embed/>
                  <p:pic>
                    <p:nvPicPr>
                      <p:cNvPr id="7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2397" y="1650643"/>
                        <a:ext cx="1730375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2"/>
          <p:cNvSpPr txBox="1">
            <a:spLocks noChangeArrowheads="1"/>
          </p:cNvSpPr>
          <p:nvPr/>
        </p:nvSpPr>
        <p:spPr bwMode="auto">
          <a:xfrm>
            <a:off x="646386" y="2170697"/>
            <a:ext cx="65532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here </a:t>
            </a:r>
            <a:r>
              <a:rPr lang="ja-JP" altLang="en-US" sz="200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n</a:t>
            </a:r>
            <a:r>
              <a:rPr lang="ja-JP" altLang="en-US" sz="200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s any number from 1 to infinity.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9" name="Text Box 48">
            <a:extLst>
              <a:ext uri="{FF2B5EF4-FFF2-40B4-BE49-F238E27FC236}">
                <a16:creationId xmlns:a16="http://schemas.microsoft.com/office/drawing/2014/main" id="{D23517C4-8634-2C41-A78F-C29F1EFA7F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784" y="2940313"/>
            <a:ext cx="82296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b.) Would it b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good idea to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onk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or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n tunnel like this?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A6963F6F-4FCD-C24F-996E-813C1EACCDAA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9.)</a:t>
            </a:r>
          </a:p>
        </p:txBody>
      </p:sp>
    </p:spTree>
    <p:extLst>
      <p:ext uri="{BB962C8B-B14F-4D97-AF65-F5344CB8AC3E}">
        <p14:creationId xmlns:p14="http://schemas.microsoft.com/office/powerpoint/2010/main" val="2327345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  <p:bldP spid="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438150"/>
                <a:ext cx="8449294" cy="4525963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We saw </a:t>
                </a:r>
                <a:r>
                  <a:rPr lang="en-US" sz="2000" dirty="0"/>
                  <a:t>in that video (and you know in real life) that </a:t>
                </a:r>
                <a:r>
                  <a:rPr lang="en-US" sz="2000" dirty="0">
                    <a:solidFill>
                      <a:srgbClr val="1A37BD"/>
                    </a:solidFill>
                  </a:rPr>
                  <a:t>light waves travel more quickly than sound waves</a:t>
                </a:r>
                <a:r>
                  <a:rPr lang="en-US" sz="2000" dirty="0"/>
                  <a:t>.  All waves travel </a:t>
                </a:r>
                <a:r>
                  <a:rPr lang="en-US" sz="2000" dirty="0">
                    <a:solidFill>
                      <a:srgbClr val="FF0000"/>
                    </a:solidFill>
                  </a:rPr>
                  <a:t>one wavelength in one period </a:t>
                </a:r>
                <a:r>
                  <a:rPr lang="mr-IN" sz="2000" dirty="0"/>
                  <a:t>–</a:t>
                </a:r>
                <a:r>
                  <a:rPr lang="en-US" sz="2000" dirty="0"/>
                  <a:t> if we divide those values, it gives us a </a:t>
                </a:r>
                <a:r>
                  <a:rPr lang="en-US" sz="2000" dirty="0">
                    <a:solidFill>
                      <a:srgbClr val="FF0000"/>
                    </a:solidFill>
                  </a:rPr>
                  <a:t>wave velocity</a:t>
                </a:r>
                <a:r>
                  <a:rPr lang="en-US" sz="2000" dirty="0"/>
                  <a:t>!</a:t>
                </a:r>
              </a:p>
              <a:p>
                <a:pPr marL="0" indent="0">
                  <a:buNone/>
                </a:pPr>
                <a:endParaRPr lang="en-US" sz="2000" dirty="0"/>
              </a:p>
              <a:p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1A37BD"/>
                    </a:solidFill>
                  </a:rPr>
                  <a:t>Instead of </a:t>
                </a:r>
                <a:r>
                  <a:rPr lang="en-US" sz="2000" dirty="0">
                    <a:solidFill>
                      <a:srgbClr val="FF0000"/>
                    </a:solidFill>
                  </a:rPr>
                  <a:t>period</a:t>
                </a:r>
                <a:r>
                  <a:rPr lang="en-US" sz="2000" dirty="0"/>
                  <a:t>, we </a:t>
                </a:r>
                <a:r>
                  <a:rPr lang="en-US" sz="2000" dirty="0">
                    <a:solidFill>
                      <a:srgbClr val="1A37BD"/>
                    </a:solidFill>
                  </a:rPr>
                  <a:t>often know </a:t>
                </a:r>
                <a:r>
                  <a:rPr lang="en-US" sz="2000" dirty="0">
                    <a:solidFill>
                      <a:srgbClr val="FF0000"/>
                    </a:solidFill>
                  </a:rPr>
                  <a:t>frequency</a:t>
                </a:r>
                <a:r>
                  <a:rPr lang="en-US" sz="2000" dirty="0"/>
                  <a:t>.  A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s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𝑇</m:t>
                    </m:r>
                    <m:r>
                      <a:rPr lang="en-US" sz="2000" b="0" i="1" smtClean="0">
                        <a:solidFill>
                          <a:srgbClr val="FF0000"/>
                        </a:solidFill>
                        <a:latin typeface="Cambria Math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</a:rPr>
                          <m:t>1</m:t>
                        </m:r>
                      </m:num>
                      <m:den>
                        <m:r>
                          <a:rPr lang="en-US" sz="2000" b="0" i="1" smtClean="0">
                            <a:solidFill>
                              <a:srgbClr val="FF0000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𝜈</m:t>
                        </m:r>
                      </m:den>
                    </m:f>
                    <m:r>
                      <a:rPr lang="en-US" sz="2000" b="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, </m:t>
                    </m:r>
                  </m:oMath>
                </a14:m>
                <a:r>
                  <a:rPr lang="en-US" sz="2000" dirty="0"/>
                  <a:t>substitution into the above relationship yields the general expression: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pPr marL="0" indent="0">
                  <a:buNone/>
                </a:pPr>
                <a:r>
                  <a:rPr 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cs typeface="Apple Chancery" panose="03020702040506060504" pitchFamily="66" charset="-79"/>
                  </a:rPr>
                  <a:t>This is known </a:t>
                </a:r>
                <a:r>
                  <a:rPr lang="en-US" sz="2000" dirty="0"/>
                  <a:t>as the </a:t>
                </a:r>
                <a:r>
                  <a:rPr lang="en-US" sz="2000" dirty="0">
                    <a:solidFill>
                      <a:srgbClr val="FF0000"/>
                    </a:solidFill>
                  </a:rPr>
                  <a:t>wave velocity equation</a:t>
                </a:r>
                <a:r>
                  <a:rPr lang="en-US" sz="2000" dirty="0"/>
                  <a:t>, and it holds true for all types of waves. For a wave in a given medium, the velocity is constant </a:t>
                </a:r>
                <a:r>
                  <a:rPr lang="mr-IN" sz="2000" dirty="0"/>
                  <a:t>–</a:t>
                </a:r>
                <a:r>
                  <a:rPr lang="en-US" sz="2000" dirty="0"/>
                  <a:t> if the medium changes, so will velocity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438150"/>
                <a:ext cx="8449294" cy="4525963"/>
              </a:xfrm>
              <a:blipFill>
                <a:blip r:embed="rId2"/>
                <a:stretch>
                  <a:fillRect l="-1201" t="-11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ave velocity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576787" y="2561806"/>
                <a:ext cx="3668110" cy="6769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mr-IN" sz="20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mr-IN" sz="2000" i="0" smtClean="0">
                              <a:solidFill>
                                <a:srgbClr val="FF0000"/>
                              </a:solidFill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λ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sz="2000" b="0" i="0" smtClean="0">
                              <a:solidFill>
                                <a:srgbClr val="FF0000"/>
                              </a:solidFill>
                              <a:latin typeface="Cambria Math" charset="0"/>
                            </a:rPr>
                            <m:t>T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charset="0"/>
                        </a:rPr>
                        <m:t>velocity</m:t>
                      </m:r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m</m:t>
                      </m:r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/</m:t>
                      </m:r>
                      <m:r>
                        <m:rPr>
                          <m:sty m:val="p"/>
                        </m:rP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s</m:t>
                      </m:r>
                      <m:r>
                        <a:rPr lang="en-US" sz="2000" b="0" i="0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6787" y="2561806"/>
                <a:ext cx="3668110" cy="676980"/>
              </a:xfrm>
              <a:prstGeom prst="rect">
                <a:avLst/>
              </a:prstGeom>
              <a:blipFill>
                <a:blip r:embed="rId3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" name="Group 6">
            <a:extLst>
              <a:ext uri="{FF2B5EF4-FFF2-40B4-BE49-F238E27FC236}">
                <a16:creationId xmlns:a16="http://schemas.microsoft.com/office/drawing/2014/main" id="{0A03CA3E-645E-134F-B362-C24DC0D4FCB8}"/>
              </a:ext>
            </a:extLst>
          </p:cNvPr>
          <p:cNvGrpSpPr/>
          <p:nvPr/>
        </p:nvGrpSpPr>
        <p:grpSpPr>
          <a:xfrm>
            <a:off x="3656361" y="4187750"/>
            <a:ext cx="1162621" cy="488909"/>
            <a:chOff x="3332428" y="4104112"/>
            <a:chExt cx="1162621" cy="488909"/>
          </a:xfrm>
        </p:grpSpPr>
        <p:sp>
          <p:nvSpPr>
            <p:cNvPr id="6" name="Rectangle 5"/>
            <p:cNvSpPr/>
            <p:nvPr/>
          </p:nvSpPr>
          <p:spPr>
            <a:xfrm>
              <a:off x="3415862" y="4104112"/>
              <a:ext cx="1019504" cy="488909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TextBox 4"/>
                <p:cNvSpPr txBox="1"/>
                <p:nvPr/>
              </p:nvSpPr>
              <p:spPr>
                <a:xfrm>
                  <a:off x="3332428" y="4133261"/>
                  <a:ext cx="1162621" cy="40011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𝒗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charset="0"/>
                          </a:rPr>
                          <m:t>=</m:t>
                        </m:r>
                        <m:r>
                          <a:rPr lang="en-US" sz="2000" b="1" i="1" smtClean="0">
                            <a:solidFill>
                              <a:schemeClr val="tx1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𝝀𝝂</m:t>
                        </m:r>
                      </m:oMath>
                    </m:oMathPara>
                  </a14:m>
                  <a:endParaRPr lang="en-US" b="1" dirty="0">
                    <a:solidFill>
                      <a:schemeClr val="tx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TextBox 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32428" y="4133261"/>
                  <a:ext cx="1162621" cy="40011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B40356CF-D30C-1248-9693-15CDA09ECE4F}"/>
              </a:ext>
            </a:extLst>
          </p:cNvPr>
          <p:cNvSpPr txBox="1"/>
          <p:nvPr/>
        </p:nvSpPr>
        <p:spPr>
          <a:xfrm>
            <a:off x="8580747" y="6335196"/>
            <a:ext cx="6514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.)</a:t>
            </a:r>
          </a:p>
        </p:txBody>
      </p:sp>
    </p:spTree>
    <p:extLst>
      <p:ext uri="{BB962C8B-B14F-4D97-AF65-F5344CB8AC3E}">
        <p14:creationId xmlns:p14="http://schemas.microsoft.com/office/powerpoint/2010/main" val="4070893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blem #3</a:t>
            </a:r>
          </a:p>
        </p:txBody>
      </p:sp>
      <p:sp>
        <p:nvSpPr>
          <p:cNvPr id="4" name="Text Box 21"/>
          <p:cNvSpPr txBox="1">
            <a:spLocks noChangeArrowheads="1"/>
          </p:cNvSpPr>
          <p:nvPr/>
        </p:nvSpPr>
        <p:spPr bwMode="auto">
          <a:xfrm>
            <a:off x="283778" y="1284890"/>
            <a:ext cx="8682091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 copper bar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f length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 = 3 m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pinned in two place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¼ L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n from each end. The metal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ar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is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struck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and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llowed to vibrate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and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primary frequency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t produces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s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measured as </a:t>
            </a:r>
            <a:r>
              <a:rPr lang="en-US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1230 Hz.</a:t>
            </a:r>
          </a:p>
        </p:txBody>
      </p:sp>
      <p:sp>
        <p:nvSpPr>
          <p:cNvPr id="5" name="Text Box 22"/>
          <p:cNvSpPr txBox="1">
            <a:spLocks noChangeArrowheads="1"/>
          </p:cNvSpPr>
          <p:nvPr/>
        </p:nvSpPr>
        <p:spPr bwMode="auto">
          <a:xfrm>
            <a:off x="639453" y="3893725"/>
            <a:ext cx="759295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.) Sketch the waveform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orresponding to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owest frequency that can stand on the bar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(as we’ve done before).</a:t>
            </a:r>
          </a:p>
        </p:txBody>
      </p:sp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639453" y="4935143"/>
            <a:ext cx="9031614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b.) What’s the speed of sound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opper bar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1A24A411-234C-444D-8717-3966A8040623}"/>
              </a:ext>
            </a:extLst>
          </p:cNvPr>
          <p:cNvGrpSpPr/>
          <p:nvPr/>
        </p:nvGrpSpPr>
        <p:grpSpPr>
          <a:xfrm>
            <a:off x="1882717" y="2736215"/>
            <a:ext cx="4960883" cy="423867"/>
            <a:chOff x="1882717" y="2736215"/>
            <a:chExt cx="4960883" cy="423867"/>
          </a:xfrm>
        </p:grpSpPr>
        <p:sp>
          <p:nvSpPr>
            <p:cNvPr id="8" name="Rectangle 7"/>
            <p:cNvSpPr/>
            <p:nvPr/>
          </p:nvSpPr>
          <p:spPr>
            <a:xfrm>
              <a:off x="1882717" y="2870618"/>
              <a:ext cx="4960883" cy="147145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838EB6E7-FB34-F646-85D7-32FCC84BFCCE}"/>
                </a:ext>
              </a:extLst>
            </p:cNvPr>
            <p:cNvGrpSpPr/>
            <p:nvPr/>
          </p:nvGrpSpPr>
          <p:grpSpPr>
            <a:xfrm>
              <a:off x="2991924" y="2736215"/>
              <a:ext cx="168166" cy="130684"/>
              <a:chOff x="2991924" y="2736215"/>
              <a:chExt cx="168166" cy="130684"/>
            </a:xfrm>
          </p:grpSpPr>
          <p:cxnSp>
            <p:nvCxnSpPr>
              <p:cNvPr id="11" name="Straight Connector 10">
                <a:extLst>
                  <a:ext uri="{FF2B5EF4-FFF2-40B4-BE49-F238E27FC236}">
                    <a16:creationId xmlns:a16="http://schemas.microsoft.com/office/drawing/2014/main" id="{1D419A43-9147-0147-8064-0215300BA1C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1924" y="2736215"/>
                <a:ext cx="84083" cy="1287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" name="Straight Connector 11">
                <a:extLst>
                  <a:ext uri="{FF2B5EF4-FFF2-40B4-BE49-F238E27FC236}">
                    <a16:creationId xmlns:a16="http://schemas.microsoft.com/office/drawing/2014/main" id="{5FC7F2F1-1B6C-674C-B674-5C6AC9197094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76007" y="2738114"/>
                <a:ext cx="84083" cy="1287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A573294B-198A-D445-B90E-6E52C83DAD78}"/>
                </a:ext>
              </a:extLst>
            </p:cNvPr>
            <p:cNvGrpSpPr/>
            <p:nvPr/>
          </p:nvGrpSpPr>
          <p:grpSpPr>
            <a:xfrm>
              <a:off x="5488126" y="2738609"/>
              <a:ext cx="168166" cy="130684"/>
              <a:chOff x="2991924" y="2736215"/>
              <a:chExt cx="168166" cy="130684"/>
            </a:xfrm>
          </p:grpSpPr>
          <p:cxnSp>
            <p:nvCxnSpPr>
              <p:cNvPr id="16" name="Straight Connector 15">
                <a:extLst>
                  <a:ext uri="{FF2B5EF4-FFF2-40B4-BE49-F238E27FC236}">
                    <a16:creationId xmlns:a16="http://schemas.microsoft.com/office/drawing/2014/main" id="{9E425DE3-73E5-7047-828C-F9D20BFE739C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1924" y="2736215"/>
                <a:ext cx="84083" cy="1287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extLst>
                  <a:ext uri="{FF2B5EF4-FFF2-40B4-BE49-F238E27FC236}">
                    <a16:creationId xmlns:a16="http://schemas.microsoft.com/office/drawing/2014/main" id="{2E3F714D-2DBE-C44B-9346-6B0460F42A9B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76007" y="2738114"/>
                <a:ext cx="84083" cy="1287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E838B9C8-7182-C542-B903-1074F570C234}"/>
                </a:ext>
              </a:extLst>
            </p:cNvPr>
            <p:cNvGrpSpPr/>
            <p:nvPr/>
          </p:nvGrpSpPr>
          <p:grpSpPr>
            <a:xfrm rot="10800000">
              <a:off x="2996814" y="3029398"/>
              <a:ext cx="168166" cy="130684"/>
              <a:chOff x="2991924" y="2736215"/>
              <a:chExt cx="168166" cy="130684"/>
            </a:xfrm>
          </p:grpSpPr>
          <p:cxnSp>
            <p:nvCxnSpPr>
              <p:cNvPr id="19" name="Straight Connector 18">
                <a:extLst>
                  <a:ext uri="{FF2B5EF4-FFF2-40B4-BE49-F238E27FC236}">
                    <a16:creationId xmlns:a16="http://schemas.microsoft.com/office/drawing/2014/main" id="{C6CA7366-A2AB-4242-84FB-32667B21713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1924" y="2736215"/>
                <a:ext cx="84083" cy="1287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>
                <a:extLst>
                  <a:ext uri="{FF2B5EF4-FFF2-40B4-BE49-F238E27FC236}">
                    <a16:creationId xmlns:a16="http://schemas.microsoft.com/office/drawing/2014/main" id="{DA3626AE-2825-DF42-9C94-7247B01C2EA8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76007" y="2738114"/>
                <a:ext cx="84083" cy="1287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42792607-FBA2-D54E-9257-5B6841A01C85}"/>
                </a:ext>
              </a:extLst>
            </p:cNvPr>
            <p:cNvGrpSpPr/>
            <p:nvPr/>
          </p:nvGrpSpPr>
          <p:grpSpPr>
            <a:xfrm rot="10800000">
              <a:off x="5493016" y="3023775"/>
              <a:ext cx="168166" cy="130684"/>
              <a:chOff x="2991924" y="2736215"/>
              <a:chExt cx="168166" cy="130684"/>
            </a:xfrm>
          </p:grpSpPr>
          <p:cxnSp>
            <p:nvCxnSpPr>
              <p:cNvPr id="22" name="Straight Connector 21">
                <a:extLst>
                  <a:ext uri="{FF2B5EF4-FFF2-40B4-BE49-F238E27FC236}">
                    <a16:creationId xmlns:a16="http://schemas.microsoft.com/office/drawing/2014/main" id="{A89C6120-124C-9746-9D38-F33E6D5D2C2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991924" y="2736215"/>
                <a:ext cx="84083" cy="1287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>
                <a:extLst>
                  <a:ext uri="{FF2B5EF4-FFF2-40B4-BE49-F238E27FC236}">
                    <a16:creationId xmlns:a16="http://schemas.microsoft.com/office/drawing/2014/main" id="{C8620E1E-7206-954E-A1AF-978B97601DD5}"/>
                  </a:ext>
                </a:extLst>
              </p:cNvPr>
              <p:cNvCxnSpPr>
                <a:cxnSpLocks/>
              </p:cNvCxnSpPr>
              <p:nvPr/>
            </p:nvCxnSpPr>
            <p:spPr>
              <a:xfrm flipH="1">
                <a:off x="3076007" y="2738114"/>
                <a:ext cx="84083" cy="128785"/>
              </a:xfrm>
              <a:prstGeom prst="line">
                <a:avLst/>
              </a:prstGeom>
              <a:ln w="12700">
                <a:solidFill>
                  <a:schemeClr val="tx1"/>
                </a:solidFill>
              </a:ln>
              <a:effectLst/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5" name="TextBox 24">
            <a:extLst>
              <a:ext uri="{FF2B5EF4-FFF2-40B4-BE49-F238E27FC236}">
                <a16:creationId xmlns:a16="http://schemas.microsoft.com/office/drawing/2014/main" id="{1A15277F-D607-7D46-B174-6E42C9F6C69F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0.)</a:t>
            </a:r>
          </a:p>
        </p:txBody>
      </p:sp>
    </p:spTree>
    <p:extLst>
      <p:ext uri="{BB962C8B-B14F-4D97-AF65-F5344CB8AC3E}">
        <p14:creationId xmlns:p14="http://schemas.microsoft.com/office/powerpoint/2010/main" val="2648121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5403"/>
            <a:ext cx="8229600" cy="1143000"/>
          </a:xfrm>
        </p:spPr>
        <p:txBody>
          <a:bodyPr/>
          <a:lstStyle/>
          <a:p>
            <a:r>
              <a:rPr lang="en-US" dirty="0"/>
              <a:t>Solution </a:t>
            </a:r>
            <a:r>
              <a:rPr lang="mr-IN" dirty="0"/>
              <a:t>–</a:t>
            </a:r>
            <a:r>
              <a:rPr lang="en-US" dirty="0"/>
              <a:t> problem #3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385F765A-3939-0F43-B661-A6C563FE271A}"/>
              </a:ext>
            </a:extLst>
          </p:cNvPr>
          <p:cNvGrpSpPr/>
          <p:nvPr/>
        </p:nvGrpSpPr>
        <p:grpSpPr>
          <a:xfrm>
            <a:off x="1442811" y="2286091"/>
            <a:ext cx="5317700" cy="988094"/>
            <a:chOff x="1891862" y="1834964"/>
            <a:chExt cx="5317700" cy="988094"/>
          </a:xfrm>
        </p:grpSpPr>
        <p:pic>
          <p:nvPicPr>
            <p:cNvPr id="10" name="Picture 7" descr="Picture 3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58" t="2358" r="14742"/>
            <a:stretch/>
          </p:blipFill>
          <p:spPr bwMode="auto">
            <a:xfrm>
              <a:off x="1891862" y="1855816"/>
              <a:ext cx="1117556" cy="967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4" name="Picture 7" descr="Picture 3">
              <a:extLst>
                <a:ext uri="{FF2B5EF4-FFF2-40B4-BE49-F238E27FC236}">
                  <a16:creationId xmlns:a16="http://schemas.microsoft.com/office/drawing/2014/main" id="{38DEC222-9FF5-9C41-B4AE-4DB1D8CD126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58" t="2358" r="14742"/>
            <a:stretch/>
          </p:blipFill>
          <p:spPr bwMode="auto">
            <a:xfrm>
              <a:off x="2941898" y="1850603"/>
              <a:ext cx="1117556" cy="967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5" name="Picture 7" descr="Picture 3">
              <a:extLst>
                <a:ext uri="{FF2B5EF4-FFF2-40B4-BE49-F238E27FC236}">
                  <a16:creationId xmlns:a16="http://schemas.microsoft.com/office/drawing/2014/main" id="{B4F242ED-4FDB-1842-944C-84B831F73B6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58" t="2358" r="14742"/>
            <a:stretch/>
          </p:blipFill>
          <p:spPr bwMode="auto">
            <a:xfrm>
              <a:off x="3991934" y="1845390"/>
              <a:ext cx="1117556" cy="967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6" name="Picture 7" descr="Picture 3">
              <a:extLst>
                <a:ext uri="{FF2B5EF4-FFF2-40B4-BE49-F238E27FC236}">
                  <a16:creationId xmlns:a16="http://schemas.microsoft.com/office/drawing/2014/main" id="{CF1234F9-4018-8444-A771-16FE9043CE3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58" t="2358" r="14742"/>
            <a:stretch/>
          </p:blipFill>
          <p:spPr bwMode="auto">
            <a:xfrm>
              <a:off x="5041970" y="1840177"/>
              <a:ext cx="1117556" cy="967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7" name="Picture 7" descr="Picture 3">
              <a:extLst>
                <a:ext uri="{FF2B5EF4-FFF2-40B4-BE49-F238E27FC236}">
                  <a16:creationId xmlns:a16="http://schemas.microsoft.com/office/drawing/2014/main" id="{ADF31DE7-9204-774F-AD94-8858F26FFF9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58" t="2358" r="14742"/>
            <a:stretch/>
          </p:blipFill>
          <p:spPr bwMode="auto">
            <a:xfrm>
              <a:off x="6092006" y="1834964"/>
              <a:ext cx="1117556" cy="967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77B2E675-35BF-4849-A9A6-592ABE6134EB}"/>
              </a:ext>
            </a:extLst>
          </p:cNvPr>
          <p:cNvCxnSpPr>
            <a:cxnSpLocks/>
          </p:cNvCxnSpPr>
          <p:nvPr/>
        </p:nvCxnSpPr>
        <p:spPr>
          <a:xfrm flipH="1">
            <a:off x="1974759" y="2139463"/>
            <a:ext cx="15255" cy="127796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383EBED-786F-6D41-AB10-9AAB38790FBE}"/>
              </a:ext>
            </a:extLst>
          </p:cNvPr>
          <p:cNvCxnSpPr>
            <a:cxnSpLocks/>
          </p:cNvCxnSpPr>
          <p:nvPr/>
        </p:nvCxnSpPr>
        <p:spPr>
          <a:xfrm flipH="1">
            <a:off x="2499776" y="2136946"/>
            <a:ext cx="15255" cy="127796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82FAEF80-170B-8046-B1D8-F04B38C62465}"/>
              </a:ext>
            </a:extLst>
          </p:cNvPr>
          <p:cNvCxnSpPr>
            <a:cxnSpLocks/>
          </p:cNvCxnSpPr>
          <p:nvPr/>
        </p:nvCxnSpPr>
        <p:spPr>
          <a:xfrm flipH="1">
            <a:off x="3024793" y="2134429"/>
            <a:ext cx="15255" cy="1277966"/>
          </a:xfrm>
          <a:prstGeom prst="line">
            <a:avLst/>
          </a:prstGeom>
          <a:ln w="127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9" name="Text Box 22">
            <a:extLst>
              <a:ext uri="{FF2B5EF4-FFF2-40B4-BE49-F238E27FC236}">
                <a16:creationId xmlns:a16="http://schemas.microsoft.com/office/drawing/2014/main" id="{DA7C04D3-3EBF-F247-8AD1-A33870E8C4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6811" y="1086796"/>
            <a:ext cx="75929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.) Sketch the waveform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(as we’ve done before).</a:t>
            </a:r>
            <a:endParaRPr lang="en-US" altLang="en-US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E7DED8AA-E2CC-F040-B7FA-83156EE6A749}"/>
              </a:ext>
            </a:extLst>
          </p:cNvPr>
          <p:cNvSpPr txBox="1"/>
          <p:nvPr/>
        </p:nvSpPr>
        <p:spPr>
          <a:xfrm>
            <a:off x="845911" y="1588166"/>
            <a:ext cx="40735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sually you start with is a wave train: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48A597B0-D233-0F45-9CEE-71821BA00849}"/>
              </a:ext>
            </a:extLst>
          </p:cNvPr>
          <p:cNvSpPr txBox="1"/>
          <p:nvPr/>
        </p:nvSpPr>
        <p:spPr>
          <a:xfrm>
            <a:off x="457200" y="3690387"/>
            <a:ext cx="85183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n this case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you need antinodes at each end and two interior nodes at L/4 from each end.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CCF1868C-9F66-2E43-BADE-96A9DC1F1405}"/>
              </a:ext>
            </a:extLst>
          </p:cNvPr>
          <p:cNvSpPr txBox="1"/>
          <p:nvPr/>
        </p:nvSpPr>
        <p:spPr>
          <a:xfrm>
            <a:off x="457200" y="4454953"/>
            <a:ext cx="85183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first two antinodes </a:t>
            </a:r>
            <a:r>
              <a:rPr lang="en-US" sz="2000" dirty="0">
                <a:solidFill>
                  <a:srgbClr val="2036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on’t do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 there is </a:t>
            </a:r>
            <a:r>
              <a:rPr lang="en-US" sz="2000" dirty="0">
                <a:solidFill>
                  <a:srgbClr val="2036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one interior node 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etween them (see sketch).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5E680316-CBAC-754D-9EE0-6A586D2A066B}"/>
              </a:ext>
            </a:extLst>
          </p:cNvPr>
          <p:cNvSpPr txBox="1"/>
          <p:nvPr/>
        </p:nvSpPr>
        <p:spPr>
          <a:xfrm>
            <a:off x="486755" y="5311839"/>
            <a:ext cx="848880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Going to the third antinodes </a:t>
            </a:r>
            <a:r>
              <a:rPr lang="en-US" sz="2000" dirty="0">
                <a:solidFill>
                  <a:srgbClr val="2036BD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es include two nodes interior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and they happen to be in the right place . . . so there is our waveform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6EDB1D44-7A67-7E40-94A9-769586D526CC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1.)</a:t>
            </a:r>
          </a:p>
        </p:txBody>
      </p:sp>
    </p:spTree>
    <p:extLst>
      <p:ext uri="{BB962C8B-B14F-4D97-AF65-F5344CB8AC3E}">
        <p14:creationId xmlns:p14="http://schemas.microsoft.com/office/powerpoint/2010/main" val="36437536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22" grpId="0"/>
      <p:bldP spid="23" grpId="0"/>
      <p:bldP spid="2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447362" y="4056201"/>
                <a:ext cx="5321300" cy="3077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i="1" smtClean="0">
                          <a:latin typeface="Cambria Math" charset="0"/>
                        </a:rPr>
                        <m:t>v</m:t>
                      </m:r>
                      <m:r>
                        <a:rPr lang="en-US" sz="2000" b="0" i="1" smtClean="0">
                          <a:latin typeface="Cambria Math" charset="0"/>
                        </a:rPr>
                        <m:t>=</m:t>
                      </m:r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𝜆𝜈</m:t>
                      </m:r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𝐿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𝜈</m:t>
                      </m:r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3 </m:t>
                          </m:r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𝑚</m:t>
                          </m:r>
                        </m:e>
                      </m:d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charset="0"/>
                              <a:cs typeface="Cambria Math" charset="0"/>
                            </a:rPr>
                          </m:ctrlPr>
                        </m:dPr>
                        <m:e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1230 </m:t>
                          </m:r>
                          <m:r>
                            <a:rPr lang="en-US" sz="2000" b="0" i="1" smtClean="0">
                              <a:latin typeface="Cambria Math" charset="0"/>
                              <a:ea typeface="Cambria Math" charset="0"/>
                              <a:cs typeface="Cambria Math" charset="0"/>
                            </a:rPr>
                            <m:t>𝐻𝑧</m:t>
                          </m:r>
                        </m:e>
                      </m:d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=3690 </m:t>
                      </m:r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𝑚</m:t>
                      </m:r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/</m:t>
                      </m:r>
                      <m:r>
                        <a:rPr lang="en-US" sz="2000" b="0" i="1" smtClean="0">
                          <a:latin typeface="Cambria Math" charset="0"/>
                          <a:ea typeface="Cambria Math" charset="0"/>
                          <a:cs typeface="Cambria Math" charset="0"/>
                        </a:rPr>
                        <m:t>𝑠</m:t>
                      </m:r>
                      <m:r>
                        <a:rPr lang="en-US" sz="2000" b="0" i="1" smtClean="0">
                          <a:latin typeface="Cambria Math" charset="0"/>
                        </a:rPr>
                        <m:t> 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362" y="4056201"/>
                <a:ext cx="5321300" cy="307777"/>
              </a:xfrm>
              <a:prstGeom prst="rect">
                <a:avLst/>
              </a:prstGeom>
              <a:blipFill>
                <a:blip r:embed="rId2"/>
                <a:stretch>
                  <a:fillRect t="-3846" r="-476" b="-346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/>
          <p:cNvSpPr txBox="1"/>
          <p:nvPr/>
        </p:nvSpPr>
        <p:spPr>
          <a:xfrm>
            <a:off x="296621" y="5123312"/>
            <a:ext cx="806728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or another, slightly longer example, see </a:t>
            </a:r>
            <a:r>
              <a:rPr lang="en-US" sz="2000" i="1" dirty="0" err="1">
                <a:solidFill>
                  <a:srgbClr val="C0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letch’s</a:t>
            </a:r>
            <a:r>
              <a:rPr lang="en-US" sz="2000" i="1" dirty="0">
                <a:solidFill>
                  <a:srgbClr val="C0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video (zPoly30) linked on the calendar.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81C5980E-2A54-B346-A74D-7147AF786F45}"/>
              </a:ext>
            </a:extLst>
          </p:cNvPr>
          <p:cNvGrpSpPr/>
          <p:nvPr/>
        </p:nvGrpSpPr>
        <p:grpSpPr>
          <a:xfrm>
            <a:off x="1891862" y="1846891"/>
            <a:ext cx="4876800" cy="967242"/>
            <a:chOff x="1891862" y="1846891"/>
            <a:chExt cx="4876800" cy="967242"/>
          </a:xfrm>
        </p:grpSpPr>
        <p:pic>
          <p:nvPicPr>
            <p:cNvPr id="10" name="Picture 7" descr="Picture 3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458" t="2358" r="14742"/>
            <a:stretch/>
          </p:blipFill>
          <p:spPr bwMode="auto">
            <a:xfrm>
              <a:off x="1891862" y="1846891"/>
              <a:ext cx="4876800" cy="9672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E5A72028-09AE-244D-9671-5B80A2F6C0E3}"/>
                </a:ext>
              </a:extLst>
            </p:cNvPr>
            <p:cNvGrpSpPr/>
            <p:nvPr/>
          </p:nvGrpSpPr>
          <p:grpSpPr>
            <a:xfrm>
              <a:off x="2047335" y="2102269"/>
              <a:ext cx="4572001" cy="423867"/>
              <a:chOff x="1882717" y="2736215"/>
              <a:chExt cx="4960883" cy="423867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083A554D-1715-8B49-80E2-6DE89AB86BED}"/>
                  </a:ext>
                </a:extLst>
              </p:cNvPr>
              <p:cNvSpPr/>
              <p:nvPr/>
            </p:nvSpPr>
            <p:spPr>
              <a:xfrm>
                <a:off x="1882717" y="2870618"/>
                <a:ext cx="4960883" cy="147145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C5EFDDD1-63EE-7C4A-8D37-60F1CDC8F694}"/>
                  </a:ext>
                </a:extLst>
              </p:cNvPr>
              <p:cNvGrpSpPr/>
              <p:nvPr/>
            </p:nvGrpSpPr>
            <p:grpSpPr>
              <a:xfrm>
                <a:off x="2991924" y="2736215"/>
                <a:ext cx="168166" cy="130684"/>
                <a:chOff x="2991924" y="2736215"/>
                <a:chExt cx="168166" cy="130684"/>
              </a:xfrm>
            </p:grpSpPr>
            <p:cxnSp>
              <p:nvCxnSpPr>
                <p:cNvPr id="40" name="Straight Connector 39">
                  <a:extLst>
                    <a:ext uri="{FF2B5EF4-FFF2-40B4-BE49-F238E27FC236}">
                      <a16:creationId xmlns:a16="http://schemas.microsoft.com/office/drawing/2014/main" id="{40C61724-A08D-F645-85B9-F15AAD7DF99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91924" y="2736215"/>
                  <a:ext cx="84083" cy="12878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1" name="Straight Connector 40">
                  <a:extLst>
                    <a:ext uri="{FF2B5EF4-FFF2-40B4-BE49-F238E27FC236}">
                      <a16:creationId xmlns:a16="http://schemas.microsoft.com/office/drawing/2014/main" id="{C31C5F7D-4CB7-A940-BD6C-65F165AB876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076007" y="2738114"/>
                  <a:ext cx="84083" cy="12878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96F8520E-3028-884D-879C-67C954EB7076}"/>
                  </a:ext>
                </a:extLst>
              </p:cNvPr>
              <p:cNvGrpSpPr/>
              <p:nvPr/>
            </p:nvGrpSpPr>
            <p:grpSpPr>
              <a:xfrm>
                <a:off x="5488126" y="2738609"/>
                <a:ext cx="168166" cy="130684"/>
                <a:chOff x="2991924" y="2736215"/>
                <a:chExt cx="168166" cy="130684"/>
              </a:xfrm>
            </p:grpSpPr>
            <p:cxnSp>
              <p:nvCxnSpPr>
                <p:cNvPr id="38" name="Straight Connector 37">
                  <a:extLst>
                    <a:ext uri="{FF2B5EF4-FFF2-40B4-BE49-F238E27FC236}">
                      <a16:creationId xmlns:a16="http://schemas.microsoft.com/office/drawing/2014/main" id="{B81DEFD2-2372-2C40-B75C-B1EB70DC9B2E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91924" y="2736215"/>
                  <a:ext cx="84083" cy="12878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9" name="Straight Connector 38">
                  <a:extLst>
                    <a:ext uri="{FF2B5EF4-FFF2-40B4-BE49-F238E27FC236}">
                      <a16:creationId xmlns:a16="http://schemas.microsoft.com/office/drawing/2014/main" id="{0EF698E3-48DD-474A-BE89-952A1B8210D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076007" y="2738114"/>
                  <a:ext cx="84083" cy="12878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" name="Group 31">
                <a:extLst>
                  <a:ext uri="{FF2B5EF4-FFF2-40B4-BE49-F238E27FC236}">
                    <a16:creationId xmlns:a16="http://schemas.microsoft.com/office/drawing/2014/main" id="{8E88D124-A2CE-1746-9D5A-AFE2153E88C1}"/>
                  </a:ext>
                </a:extLst>
              </p:cNvPr>
              <p:cNvGrpSpPr/>
              <p:nvPr/>
            </p:nvGrpSpPr>
            <p:grpSpPr>
              <a:xfrm rot="10800000">
                <a:off x="2996814" y="3029398"/>
                <a:ext cx="168166" cy="130684"/>
                <a:chOff x="2991924" y="2736215"/>
                <a:chExt cx="168166" cy="130684"/>
              </a:xfrm>
            </p:grpSpPr>
            <p:cxnSp>
              <p:nvCxnSpPr>
                <p:cNvPr id="36" name="Straight Connector 35">
                  <a:extLst>
                    <a:ext uri="{FF2B5EF4-FFF2-40B4-BE49-F238E27FC236}">
                      <a16:creationId xmlns:a16="http://schemas.microsoft.com/office/drawing/2014/main" id="{31B95407-0F21-024B-BA42-FDE4922BD93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91924" y="2736215"/>
                  <a:ext cx="84083" cy="12878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7" name="Straight Connector 36">
                  <a:extLst>
                    <a:ext uri="{FF2B5EF4-FFF2-40B4-BE49-F238E27FC236}">
                      <a16:creationId xmlns:a16="http://schemas.microsoft.com/office/drawing/2014/main" id="{2AB06BD6-2DCA-0F4C-ACB5-D950FE6B7E7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076007" y="2738114"/>
                  <a:ext cx="84083" cy="12878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DE6C29B6-B878-4749-A9A4-5506EEEBB8D5}"/>
                  </a:ext>
                </a:extLst>
              </p:cNvPr>
              <p:cNvGrpSpPr/>
              <p:nvPr/>
            </p:nvGrpSpPr>
            <p:grpSpPr>
              <a:xfrm rot="10800000">
                <a:off x="5493016" y="3023775"/>
                <a:ext cx="168166" cy="130684"/>
                <a:chOff x="2991924" y="2736215"/>
                <a:chExt cx="168166" cy="130684"/>
              </a:xfrm>
            </p:grpSpPr>
            <p:cxnSp>
              <p:nvCxnSpPr>
                <p:cNvPr id="34" name="Straight Connector 33">
                  <a:extLst>
                    <a:ext uri="{FF2B5EF4-FFF2-40B4-BE49-F238E27FC236}">
                      <a16:creationId xmlns:a16="http://schemas.microsoft.com/office/drawing/2014/main" id="{19B7507D-59A2-9C48-B940-45B13CD237B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991924" y="2736215"/>
                  <a:ext cx="84083" cy="12878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5" name="Straight Connector 34">
                  <a:extLst>
                    <a:ext uri="{FF2B5EF4-FFF2-40B4-BE49-F238E27FC236}">
                      <a16:creationId xmlns:a16="http://schemas.microsoft.com/office/drawing/2014/main" id="{2809D775-7EB4-FF40-8A7D-5A1EE5B2103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flipH="1">
                  <a:off x="3076007" y="2738114"/>
                  <a:ext cx="84083" cy="128785"/>
                </a:xfrm>
                <a:prstGeom prst="line">
                  <a:avLst/>
                </a:prstGeom>
                <a:ln w="12700">
                  <a:solidFill>
                    <a:schemeClr val="tx1"/>
                  </a:solidFill>
                </a:ln>
                <a:effectLst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sp>
        <p:nvSpPr>
          <p:cNvPr id="24" name="Text Box 22">
            <a:extLst>
              <a:ext uri="{FF2B5EF4-FFF2-40B4-BE49-F238E27FC236}">
                <a16:creationId xmlns:a16="http://schemas.microsoft.com/office/drawing/2014/main" id="{320B8293-7742-624A-9CA7-028D897F50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11" y="592898"/>
            <a:ext cx="8437789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Fitting the waveform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nto the bar (which you don’t have to do, but I’m doing for educational purposes), you can see how it fits . . . </a:t>
            </a:r>
          </a:p>
        </p:txBody>
      </p:sp>
      <p:sp>
        <p:nvSpPr>
          <p:cNvPr id="25" name="Text Box 48">
            <a:extLst>
              <a:ext uri="{FF2B5EF4-FFF2-40B4-BE49-F238E27FC236}">
                <a16:creationId xmlns:a16="http://schemas.microsoft.com/office/drawing/2014/main" id="{C8663179-B3CF-5E44-892A-81CAAF6A3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311" y="3395052"/>
            <a:ext cx="86282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b.) What’s the speed of sound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opper bar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id="{6150B492-FABF-C047-A044-2CA6F4AB7436}"/>
              </a:ext>
            </a:extLst>
          </p:cNvPr>
          <p:cNvSpPr txBox="1"/>
          <p:nvPr/>
        </p:nvSpPr>
        <p:spPr>
          <a:xfrm>
            <a:off x="8560129" y="6374825"/>
            <a:ext cx="58387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2.)</a:t>
            </a:r>
          </a:p>
        </p:txBody>
      </p:sp>
    </p:spTree>
    <p:extLst>
      <p:ext uri="{BB962C8B-B14F-4D97-AF65-F5344CB8AC3E}">
        <p14:creationId xmlns:p14="http://schemas.microsoft.com/office/powerpoint/2010/main" val="289443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80808"/>
          </a:xfrm>
        </p:spPr>
        <p:txBody>
          <a:bodyPr>
            <a:normAutofit fontScale="90000"/>
          </a:bodyPr>
          <a:lstStyle/>
          <a:p>
            <a:r>
              <a:rPr lang="en-US" dirty="0"/>
              <a:t>What happens when waves interact?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274898" y="1010369"/>
            <a:ext cx="8594203" cy="1154097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hen two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2036BD"/>
                </a:solidFill>
              </a:rPr>
              <a:t>waves meet</a:t>
            </a:r>
            <a:r>
              <a:rPr lang="en-US" sz="2000" dirty="0"/>
              <a:t>, for an instant their </a:t>
            </a:r>
            <a:r>
              <a:rPr lang="en-US" sz="2000" dirty="0">
                <a:solidFill>
                  <a:srgbClr val="2036BD"/>
                </a:solidFill>
              </a:rPr>
              <a:t>energies combine </a:t>
            </a:r>
            <a:r>
              <a:rPr lang="en-US" sz="2000" dirty="0"/>
              <a:t>to form a new wave</a:t>
            </a:r>
          </a:p>
          <a:p>
            <a:pPr lvl="1"/>
            <a:r>
              <a:rPr lang="en-US" dirty="0"/>
              <a:t>The combination is only for the instant during which both occupy the same point—afterward, each individual wave continues on its way </a:t>
            </a:r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b="51131"/>
          <a:stretch/>
        </p:blipFill>
        <p:spPr>
          <a:xfrm>
            <a:off x="3904304" y="2303963"/>
            <a:ext cx="4779695" cy="191391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/>
          <a:srcRect l="565" t="49522"/>
          <a:stretch/>
        </p:blipFill>
        <p:spPr>
          <a:xfrm>
            <a:off x="3904305" y="4550916"/>
            <a:ext cx="4886182" cy="2032446"/>
          </a:xfrm>
          <a:prstGeom prst="rect">
            <a:avLst/>
          </a:prstGeom>
        </p:spPr>
      </p:pic>
      <p:sp>
        <p:nvSpPr>
          <p:cNvPr id="8" name="Content Placeholder 3">
            <a:extLst>
              <a:ext uri="{FF2B5EF4-FFF2-40B4-BE49-F238E27FC236}">
                <a16:creationId xmlns:a16="http://schemas.microsoft.com/office/drawing/2014/main" id="{1996F7F6-B1B3-E44A-BFA2-70CFADBDE5F4}"/>
              </a:ext>
            </a:extLst>
          </p:cNvPr>
          <p:cNvSpPr txBox="1">
            <a:spLocks/>
          </p:cNvSpPr>
          <p:nvPr/>
        </p:nvSpPr>
        <p:spPr>
          <a:xfrm>
            <a:off x="471528" y="4618299"/>
            <a:ext cx="3128152" cy="1154097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18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Destructive interference </a:t>
            </a:r>
            <a:r>
              <a:rPr lang="en-US" sz="2000" dirty="0">
                <a:solidFill>
                  <a:srgbClr val="2036BD"/>
                </a:solidFill>
              </a:rPr>
              <a:t>results in </a:t>
            </a:r>
            <a:r>
              <a:rPr lang="en-US" sz="2000" dirty="0"/>
              <a:t>a </a:t>
            </a:r>
            <a:r>
              <a:rPr lang="en-US" sz="2000" dirty="0">
                <a:solidFill>
                  <a:srgbClr val="2036BD"/>
                </a:solidFill>
              </a:rPr>
              <a:t>smaller amplitude </a:t>
            </a:r>
            <a:r>
              <a:rPr lang="en-US" sz="2000" dirty="0"/>
              <a:t>than either wave alone</a:t>
            </a:r>
            <a:endParaRPr lang="en-US" b="1" dirty="0"/>
          </a:p>
        </p:txBody>
      </p:sp>
      <p:sp>
        <p:nvSpPr>
          <p:cNvPr id="9" name="Content Placeholder 3">
            <a:extLst>
              <a:ext uri="{FF2B5EF4-FFF2-40B4-BE49-F238E27FC236}">
                <a16:creationId xmlns:a16="http://schemas.microsoft.com/office/drawing/2014/main" id="{55BE0C8F-7442-5842-A9B5-A3A27BDB437E}"/>
              </a:ext>
            </a:extLst>
          </p:cNvPr>
          <p:cNvSpPr txBox="1">
            <a:spLocks/>
          </p:cNvSpPr>
          <p:nvPr/>
        </p:nvSpPr>
        <p:spPr>
          <a:xfrm>
            <a:off x="471528" y="2561167"/>
            <a:ext cx="3113824" cy="115409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/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Constructive interference </a:t>
            </a:r>
            <a:r>
              <a:rPr lang="en-US" sz="2000" dirty="0">
                <a:solidFill>
                  <a:srgbClr val="2036BD"/>
                </a:solidFill>
              </a:rPr>
              <a:t>creates</a:t>
            </a:r>
            <a:r>
              <a:rPr lang="en-US" sz="2000" dirty="0"/>
              <a:t> a </a:t>
            </a:r>
            <a:r>
              <a:rPr lang="en-US" sz="2000" dirty="0">
                <a:solidFill>
                  <a:srgbClr val="2036BD"/>
                </a:solidFill>
              </a:rPr>
              <a:t>greater amplitude </a:t>
            </a:r>
            <a:r>
              <a:rPr lang="en-US" sz="2000" dirty="0"/>
              <a:t>than either wave alone</a:t>
            </a:r>
            <a:endParaRPr lang="en-US" dirty="0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7E86DCD-2D1D-044B-8F9F-2E6414182CAD}"/>
              </a:ext>
            </a:extLst>
          </p:cNvPr>
          <p:cNvSpPr txBox="1"/>
          <p:nvPr/>
        </p:nvSpPr>
        <p:spPr>
          <a:xfrm>
            <a:off x="8687130" y="6374825"/>
            <a:ext cx="4532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.)</a:t>
            </a:r>
          </a:p>
        </p:txBody>
      </p:sp>
    </p:spTree>
    <p:extLst>
      <p:ext uri="{BB962C8B-B14F-4D97-AF65-F5344CB8AC3E}">
        <p14:creationId xmlns:p14="http://schemas.microsoft.com/office/powerpoint/2010/main" val="3902329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52278"/>
          </a:xfrm>
        </p:spPr>
        <p:txBody>
          <a:bodyPr>
            <a:normAutofit fontScale="90000"/>
          </a:bodyPr>
          <a:lstStyle/>
          <a:p>
            <a:r>
              <a:rPr lang="en-US" dirty="0"/>
              <a:t>How about when waves hit a boundary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1307" y="1345557"/>
            <a:ext cx="8645236" cy="4525963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Questions to ponder </a:t>
            </a:r>
            <a:r>
              <a:rPr lang="en-US" sz="2000" dirty="0"/>
              <a:t>as we play with </a:t>
            </a:r>
            <a:r>
              <a:rPr lang="en-US" sz="2000" dirty="0">
                <a:solidFill>
                  <a:srgbClr val="2036BD"/>
                </a:solidFill>
              </a:rPr>
              <a:t>waves on a rope</a:t>
            </a:r>
            <a:r>
              <a:rPr lang="mr-IN" sz="2000" dirty="0"/>
              <a:t>…</a:t>
            </a:r>
            <a:r>
              <a:rPr lang="en-US" sz="2000" dirty="0"/>
              <a:t>  </a:t>
            </a:r>
            <a:endParaRPr lang="en-US" dirty="0"/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f I shake </a:t>
            </a:r>
            <a:r>
              <a:rPr lang="en-US" dirty="0"/>
              <a:t>a </a:t>
            </a:r>
            <a:r>
              <a:rPr lang="en-US" dirty="0">
                <a:solidFill>
                  <a:srgbClr val="2036BD"/>
                </a:solidFill>
              </a:rPr>
              <a:t>rope</a:t>
            </a:r>
            <a:r>
              <a:rPr lang="en-US" dirty="0"/>
              <a:t> that is </a:t>
            </a:r>
            <a:r>
              <a:rPr lang="en-US" dirty="0">
                <a:solidFill>
                  <a:srgbClr val="2036BD"/>
                </a:solidFill>
              </a:rPr>
              <a:t>attached to a fixed point </a:t>
            </a:r>
            <a:r>
              <a:rPr lang="en-US" dirty="0"/>
              <a:t>(e.g. a wall), </a:t>
            </a:r>
            <a:r>
              <a:rPr lang="en-US" dirty="0">
                <a:solidFill>
                  <a:srgbClr val="2036BD"/>
                </a:solidFill>
              </a:rPr>
              <a:t>what happens </a:t>
            </a:r>
            <a:r>
              <a:rPr lang="en-US" dirty="0"/>
              <a:t>when the </a:t>
            </a:r>
            <a:r>
              <a:rPr lang="en-US" dirty="0">
                <a:solidFill>
                  <a:srgbClr val="2036BD"/>
                </a:solidFill>
              </a:rPr>
              <a:t>wave pulse hits </a:t>
            </a:r>
            <a:r>
              <a:rPr lang="en-US" dirty="0"/>
              <a:t>that </a:t>
            </a:r>
            <a:r>
              <a:rPr lang="en-US" dirty="0">
                <a:solidFill>
                  <a:srgbClr val="2036BD"/>
                </a:solidFill>
              </a:rPr>
              <a:t>fixed point</a:t>
            </a:r>
            <a:r>
              <a:rPr lang="en-US" dirty="0"/>
              <a:t>?</a:t>
            </a:r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hat happens if </a:t>
            </a:r>
            <a:r>
              <a:rPr lang="en-US" dirty="0"/>
              <a:t>I keep </a:t>
            </a:r>
            <a:r>
              <a:rPr lang="en-US" dirty="0">
                <a:solidFill>
                  <a:srgbClr val="2036BD"/>
                </a:solidFill>
              </a:rPr>
              <a:t>jiggling the rope randomly </a:t>
            </a:r>
            <a:r>
              <a:rPr lang="en-US" dirty="0"/>
              <a:t>and </a:t>
            </a:r>
            <a:r>
              <a:rPr lang="en-US" dirty="0">
                <a:solidFill>
                  <a:srgbClr val="2036BD"/>
                </a:solidFill>
              </a:rPr>
              <a:t>allowing the pulses to bounce back</a:t>
            </a:r>
            <a:r>
              <a:rPr lang="en-US" dirty="0"/>
              <a:t>?</a:t>
            </a:r>
          </a:p>
          <a:p>
            <a:endParaRPr lang="en-US" dirty="0"/>
          </a:p>
          <a:p>
            <a:pPr marL="457200" lvl="1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hat happens if </a:t>
            </a:r>
            <a:r>
              <a:rPr lang="en-US" dirty="0"/>
              <a:t>I </a:t>
            </a:r>
            <a:r>
              <a:rPr lang="en-US" dirty="0">
                <a:solidFill>
                  <a:srgbClr val="2036BD"/>
                </a:solidFill>
              </a:rPr>
              <a:t>jiggle the rope at </a:t>
            </a:r>
            <a:r>
              <a:rPr lang="en-US" u="sng" dirty="0">
                <a:solidFill>
                  <a:srgbClr val="2036BD"/>
                </a:solidFill>
              </a:rPr>
              <a:t>just</a:t>
            </a:r>
            <a:r>
              <a:rPr lang="en-US" dirty="0">
                <a:solidFill>
                  <a:srgbClr val="2036BD"/>
                </a:solidFill>
              </a:rPr>
              <a:t> the right frequency</a:t>
            </a:r>
            <a:r>
              <a:rPr lang="en-US" dirty="0"/>
              <a:t>? How about at faster frequencies?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ECCB7990-989F-8045-8F78-9135A2C33C98}"/>
              </a:ext>
            </a:extLst>
          </p:cNvPr>
          <p:cNvSpPr txBox="1"/>
          <p:nvPr/>
        </p:nvSpPr>
        <p:spPr>
          <a:xfrm>
            <a:off x="8687130" y="6374825"/>
            <a:ext cx="4532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.)</a:t>
            </a:r>
          </a:p>
        </p:txBody>
      </p:sp>
    </p:spTree>
    <p:extLst>
      <p:ext uri="{BB962C8B-B14F-4D97-AF65-F5344CB8AC3E}">
        <p14:creationId xmlns:p14="http://schemas.microsoft.com/office/powerpoint/2010/main" val="845480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8758" y="120149"/>
            <a:ext cx="8229600" cy="525884"/>
          </a:xfrm>
        </p:spPr>
        <p:txBody>
          <a:bodyPr>
            <a:normAutofit fontScale="90000"/>
          </a:bodyPr>
          <a:lstStyle/>
          <a:p>
            <a:r>
              <a:rPr lang="en-US" dirty="0"/>
              <a:t>Standing wav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8757" y="702722"/>
            <a:ext cx="8754219" cy="944795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Under the</a:t>
            </a:r>
            <a:r>
              <a:rPr lang="en-US" sz="2000" dirty="0"/>
              <a:t> </a:t>
            </a:r>
            <a:r>
              <a:rPr lang="en-US" sz="2000" dirty="0">
                <a:solidFill>
                  <a:srgbClr val="2036BD"/>
                </a:solidFill>
              </a:rPr>
              <a:t>right conditions</a:t>
            </a:r>
            <a:r>
              <a:rPr lang="en-US" sz="2000" dirty="0"/>
              <a:t>, the </a:t>
            </a:r>
            <a:r>
              <a:rPr lang="en-US" sz="2000" dirty="0">
                <a:solidFill>
                  <a:srgbClr val="2036BD"/>
                </a:solidFill>
              </a:rPr>
              <a:t>bouncing waves </a:t>
            </a:r>
            <a:r>
              <a:rPr lang="en-US" sz="2000" dirty="0">
                <a:solidFill>
                  <a:srgbClr val="00C201"/>
                </a:solidFill>
              </a:rPr>
              <a:t>will superimpose </a:t>
            </a:r>
            <a:r>
              <a:rPr lang="en-US" sz="2000" dirty="0">
                <a:solidFill>
                  <a:srgbClr val="2036BD"/>
                </a:solidFill>
              </a:rPr>
              <a:t>in</a:t>
            </a:r>
            <a:r>
              <a:rPr lang="en-US" sz="2000" dirty="0"/>
              <a:t> an </a:t>
            </a:r>
            <a:r>
              <a:rPr lang="en-US" sz="2000" dirty="0">
                <a:solidFill>
                  <a:srgbClr val="2036BD"/>
                </a:solidFill>
              </a:rPr>
              <a:t>orderly fashion</a:t>
            </a:r>
            <a:r>
              <a:rPr lang="en-US" sz="2000" dirty="0"/>
              <a:t>, almost seeming to “stand still” on the rope. This is called a </a:t>
            </a:r>
            <a:r>
              <a:rPr lang="en-US" sz="2000" i="1" dirty="0">
                <a:solidFill>
                  <a:srgbClr val="FF0000"/>
                </a:solidFill>
              </a:rPr>
              <a:t>standing wave</a:t>
            </a:r>
            <a:r>
              <a:rPr lang="en-US" sz="2000" dirty="0"/>
              <a:t>.</a:t>
            </a:r>
          </a:p>
        </p:txBody>
      </p:sp>
      <p:pic>
        <p:nvPicPr>
          <p:cNvPr id="4" name="Picture 3" descr="Screen Shot 2015-03-23 at 12.48.23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58"/>
          <a:stretch/>
        </p:blipFill>
        <p:spPr>
          <a:xfrm>
            <a:off x="4572000" y="3272758"/>
            <a:ext cx="4376057" cy="312030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39649" y="6460887"/>
            <a:ext cx="3098709" cy="18466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" dirty="0"/>
              <a:t>http://</a:t>
            </a:r>
            <a:r>
              <a:rPr lang="en-US" sz="600" dirty="0" err="1"/>
              <a:t>web.utk.edu</a:t>
            </a:r>
            <a:r>
              <a:rPr lang="en-US" sz="600" dirty="0"/>
              <a:t>/~</a:t>
            </a:r>
            <a:r>
              <a:rPr lang="en-US" sz="600" dirty="0" err="1"/>
              <a:t>cnattras</a:t>
            </a:r>
            <a:r>
              <a:rPr lang="en-US" sz="600" dirty="0"/>
              <a:t>/Physics221Spring2013/modules/m10/images/</a:t>
            </a:r>
            <a:r>
              <a:rPr lang="en-US" sz="600" dirty="0" err="1"/>
              <a:t>stand.gif</a:t>
            </a:r>
            <a:endParaRPr lang="en-US" sz="600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B037779D-FB9C-8C45-9CE2-66BBE0C3457A}"/>
              </a:ext>
            </a:extLst>
          </p:cNvPr>
          <p:cNvSpPr txBox="1">
            <a:spLocks/>
          </p:cNvSpPr>
          <p:nvPr/>
        </p:nvSpPr>
        <p:spPr>
          <a:xfrm>
            <a:off x="459243" y="4932983"/>
            <a:ext cx="3621974" cy="146007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A standing wave’s anatomy</a:t>
            </a:r>
            <a:r>
              <a:rPr lang="en-US" sz="2000" dirty="0"/>
              <a:t> is </a:t>
            </a:r>
            <a:r>
              <a:rPr lang="en-US" sz="2000" dirty="0">
                <a:solidFill>
                  <a:srgbClr val="00C201"/>
                </a:solidFill>
              </a:rPr>
              <a:t>described by </a:t>
            </a:r>
            <a:r>
              <a:rPr lang="en-US" sz="2000" dirty="0"/>
              <a:t>“</a:t>
            </a:r>
            <a:r>
              <a:rPr lang="en-US" sz="2000" dirty="0">
                <a:solidFill>
                  <a:srgbClr val="2036BD"/>
                </a:solidFill>
              </a:rPr>
              <a:t>nodes</a:t>
            </a:r>
            <a:r>
              <a:rPr lang="en-US" sz="2000" dirty="0"/>
              <a:t>” (areas of no motion) </a:t>
            </a:r>
            <a:r>
              <a:rPr lang="en-US" sz="2000" dirty="0">
                <a:solidFill>
                  <a:srgbClr val="2036BD"/>
                </a:solidFill>
              </a:rPr>
              <a:t>and “antinodes</a:t>
            </a:r>
            <a:r>
              <a:rPr lang="en-US" sz="2000" dirty="0"/>
              <a:t>” (areas of maximum motion).</a:t>
            </a:r>
          </a:p>
        </p:txBody>
      </p:sp>
      <p:sp>
        <p:nvSpPr>
          <p:cNvPr id="8" name="Content Placeholder 2">
            <a:extLst>
              <a:ext uri="{FF2B5EF4-FFF2-40B4-BE49-F238E27FC236}">
                <a16:creationId xmlns:a16="http://schemas.microsoft.com/office/drawing/2014/main" id="{65CEA854-CD70-7546-A42F-109388CCF7D9}"/>
              </a:ext>
            </a:extLst>
          </p:cNvPr>
          <p:cNvSpPr txBox="1">
            <a:spLocks/>
          </p:cNvSpPr>
          <p:nvPr/>
        </p:nvSpPr>
        <p:spPr>
          <a:xfrm>
            <a:off x="3628" y="2867622"/>
            <a:ext cx="4376057" cy="196528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0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600" kern="1200">
                <a:solidFill>
                  <a:schemeClr val="tx1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If the frequency </a:t>
            </a:r>
            <a:r>
              <a:rPr lang="en-US" dirty="0">
                <a:solidFill>
                  <a:srgbClr val="2036BD"/>
                </a:solidFill>
              </a:rPr>
              <a:t>of</a:t>
            </a:r>
            <a:r>
              <a:rPr lang="en-US" dirty="0"/>
              <a:t> the </a:t>
            </a:r>
            <a:r>
              <a:rPr lang="en-US" dirty="0">
                <a:solidFill>
                  <a:srgbClr val="2036BD"/>
                </a:solidFill>
              </a:rPr>
              <a:t>force </a:t>
            </a:r>
            <a:r>
              <a:rPr lang="en-US" dirty="0"/>
              <a:t>causing the system to vibrate </a:t>
            </a:r>
            <a:r>
              <a:rPr lang="en-US" dirty="0">
                <a:solidFill>
                  <a:srgbClr val="2036BD"/>
                </a:solidFill>
              </a:rPr>
              <a:t>matches</a:t>
            </a:r>
            <a:r>
              <a:rPr lang="en-US" dirty="0"/>
              <a:t> one of the </a:t>
            </a:r>
            <a:r>
              <a:rPr lang="en-US" dirty="0">
                <a:solidFill>
                  <a:srgbClr val="2036BD"/>
                </a:solidFill>
              </a:rPr>
              <a:t>natural frequencies of the system</a:t>
            </a:r>
            <a:r>
              <a:rPr lang="en-US" dirty="0"/>
              <a:t>, the </a:t>
            </a:r>
            <a:r>
              <a:rPr lang="en-US" dirty="0">
                <a:solidFill>
                  <a:srgbClr val="2036BD"/>
                </a:solidFill>
              </a:rPr>
              <a:t>resulting superposition </a:t>
            </a:r>
            <a:r>
              <a:rPr lang="en-US" dirty="0"/>
              <a:t>will </a:t>
            </a:r>
            <a:r>
              <a:rPr lang="en-US" dirty="0">
                <a:solidFill>
                  <a:srgbClr val="2036BD"/>
                </a:solidFill>
              </a:rPr>
              <a:t>produce a standing wave</a:t>
            </a:r>
            <a:r>
              <a:rPr lang="en-US" dirty="0"/>
              <a:t>.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E9CA9FD9-6D9C-6F41-92F2-17F3E2F0ACF6}"/>
              </a:ext>
            </a:extLst>
          </p:cNvPr>
          <p:cNvSpPr txBox="1"/>
          <p:nvPr/>
        </p:nvSpPr>
        <p:spPr>
          <a:xfrm>
            <a:off x="8687130" y="6374825"/>
            <a:ext cx="4532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.)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F99DBA9A-F951-2846-A961-D2509E247511}"/>
              </a:ext>
            </a:extLst>
          </p:cNvPr>
          <p:cNvSpPr txBox="1"/>
          <p:nvPr/>
        </p:nvSpPr>
        <p:spPr>
          <a:xfrm>
            <a:off x="308757" y="1625185"/>
            <a:ext cx="86393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The “right conditions” </a:t>
            </a:r>
            <a:r>
              <a:rPr lang="en-US" sz="2000" dirty="0">
                <a:latin typeface="+mj-lt"/>
              </a:rPr>
              <a:t>are, essentially, </a:t>
            </a:r>
            <a:r>
              <a:rPr lang="en-US" sz="2000" dirty="0">
                <a:solidFill>
                  <a:srgbClr val="2036BD"/>
                </a:solidFill>
                <a:latin typeface="+mj-lt"/>
              </a:rPr>
              <a:t>those of resonance </a:t>
            </a:r>
            <a:r>
              <a:rPr lang="en-US" sz="2000" dirty="0">
                <a:latin typeface="+mj-lt"/>
              </a:rPr>
              <a:t>(though having </a:t>
            </a:r>
            <a:r>
              <a:rPr lang="en-US" sz="2000" dirty="0" err="1">
                <a:latin typeface="+mj-lt"/>
              </a:rPr>
              <a:t>reson</a:t>
            </a:r>
            <a:r>
              <a:rPr lang="en-US" sz="2000" dirty="0">
                <a:latin typeface="+mj-lt"/>
              </a:rPr>
              <a:t>- </a:t>
            </a:r>
            <a:r>
              <a:rPr lang="en-US" sz="2000" dirty="0" err="1">
                <a:latin typeface="+mj-lt"/>
              </a:rPr>
              <a:t>ance</a:t>
            </a:r>
            <a:r>
              <a:rPr lang="en-US" sz="2000" dirty="0">
                <a:latin typeface="+mj-lt"/>
              </a:rPr>
              <a:t> does not guarantee a standing wave--a kid on a swing experiences resonance when the parent pushes but a standing wave doesn’t come with that situation).</a:t>
            </a:r>
          </a:p>
        </p:txBody>
      </p:sp>
    </p:spTree>
    <p:extLst>
      <p:ext uri="{BB962C8B-B14F-4D97-AF65-F5344CB8AC3E}">
        <p14:creationId xmlns:p14="http://schemas.microsoft.com/office/powerpoint/2010/main" val="4181662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do standing waves work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82506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>
                <a:solidFill>
                  <a:srgbClr val="FF0000"/>
                </a:solidFill>
                <a:latin typeface="Apple Chancery" panose="03020702040506060504" pitchFamily="66" charset="-79"/>
                <a:cs typeface="Apple Chancery" panose="03020702040506060504" pitchFamily="66" charset="-79"/>
              </a:rPr>
              <a:t>What observations </a:t>
            </a:r>
            <a:r>
              <a:rPr lang="en-US" sz="2000" dirty="0"/>
              <a:t>do we have to help determine what kind of a standing wave will be produced for a system? </a:t>
            </a:r>
            <a:r>
              <a:rPr lang="en-US" sz="2000" dirty="0">
                <a:solidFill>
                  <a:srgbClr val="2036BD"/>
                </a:solidFill>
              </a:rPr>
              <a:t>Let’s recap </a:t>
            </a:r>
            <a:r>
              <a:rPr lang="en-US" sz="2000" dirty="0"/>
              <a:t>what we know so far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3"/>
              <p:cNvSpPr txBox="1">
                <a:spLocks noChangeArrowheads="1"/>
              </p:cNvSpPr>
              <p:nvPr/>
            </p:nvSpPr>
            <p:spPr bwMode="auto">
              <a:xfrm>
                <a:off x="288027" y="2430890"/>
                <a:ext cx="8686800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18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1.)  A wave is traditionally characterized by its frequency </a:t>
                </a:r>
                <a14:m>
                  <m:oMath xmlns:m="http://schemas.openxmlformats.org/officeDocument/2006/math">
                    <m:r>
                      <a:rPr lang="en-US" altLang="en-US" sz="1800" i="1" smtClean="0">
                        <a:solidFill>
                          <a:schemeClr val="accent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𝜈</m:t>
                    </m:r>
                  </m:oMath>
                </a14:m>
                <a:r>
                  <a:rPr lang="en-US" altLang="en-US" sz="18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, its wavelength </a:t>
                </a:r>
                <a14:m>
                  <m:oMath xmlns:m="http://schemas.openxmlformats.org/officeDocument/2006/math">
                    <m:r>
                      <a:rPr lang="en-US" altLang="en-US" sz="1800" i="1" smtClean="0">
                        <a:solidFill>
                          <a:schemeClr val="accent2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𝜆</m:t>
                    </m:r>
                  </m:oMath>
                </a14:m>
                <a:r>
                  <a:rPr lang="en-US" altLang="en-US" sz="1800" dirty="0">
                    <a:solidFill>
                      <a:schemeClr val="accent2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and its wave velocity v.</a:t>
                </a:r>
              </a:p>
            </p:txBody>
          </p:sp>
        </mc:Choice>
        <mc:Fallback xmlns="">
          <p:sp>
            <p:nvSpPr>
              <p:cNvPr id="5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027" y="2430890"/>
                <a:ext cx="8686800" cy="646331"/>
              </a:xfrm>
              <a:prstGeom prst="rect">
                <a:avLst/>
              </a:prstGeom>
              <a:blipFill>
                <a:blip r:embed="rId3"/>
                <a:stretch>
                  <a:fillRect l="-584" t="-3846" b="-13462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6FED0FE4-CFB5-874D-AE9A-F1B1DAE7510E}"/>
              </a:ext>
            </a:extLst>
          </p:cNvPr>
          <p:cNvGrpSpPr/>
          <p:nvPr/>
        </p:nvGrpSpPr>
        <p:grpSpPr>
          <a:xfrm>
            <a:off x="1889815" y="3231208"/>
            <a:ext cx="6296293" cy="1935755"/>
            <a:chOff x="2364828" y="2885211"/>
            <a:chExt cx="6296293" cy="1935755"/>
          </a:xfrm>
        </p:grpSpPr>
        <p:pic>
          <p:nvPicPr>
            <p:cNvPr id="8" name="Picture 24" descr="Picture 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2364828" y="3493224"/>
              <a:ext cx="42672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cxnSp>
          <p:nvCxnSpPr>
            <p:cNvPr id="9" name="Straight Arrow Connector 11"/>
            <p:cNvCxnSpPr>
              <a:cxnSpLocks noChangeShapeType="1"/>
            </p:cNvCxnSpPr>
            <p:nvPr/>
          </p:nvCxnSpPr>
          <p:spPr bwMode="auto">
            <a:xfrm>
              <a:off x="6555828" y="3645624"/>
              <a:ext cx="914400" cy="1588"/>
            </a:xfrm>
            <a:prstGeom prst="straightConnector1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0" name="TextBox 12"/>
            <p:cNvSpPr txBox="1">
              <a:spLocks noChangeArrowheads="1"/>
            </p:cNvSpPr>
            <p:nvPr/>
          </p:nvSpPr>
          <p:spPr bwMode="auto">
            <a:xfrm>
              <a:off x="6860628" y="3264624"/>
              <a:ext cx="1800493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en-US" sz="1600" dirty="0">
                  <a:latin typeface="Palatino Linotype" charset="0"/>
                  <a:ea typeface="Palatino Linotype" charset="0"/>
                  <a:cs typeface="Palatino Linotype" charset="0"/>
                </a:rPr>
                <a:t>v (meters/second)</a:t>
              </a:r>
            </a:p>
          </p:txBody>
        </p:sp>
        <p:cxnSp>
          <p:nvCxnSpPr>
            <p:cNvPr id="11" name="Straight Arrow Connector 14"/>
            <p:cNvCxnSpPr>
              <a:cxnSpLocks noChangeShapeType="1"/>
            </p:cNvCxnSpPr>
            <p:nvPr/>
          </p:nvCxnSpPr>
          <p:spPr bwMode="auto">
            <a:xfrm>
              <a:off x="3126828" y="3188424"/>
              <a:ext cx="2743200" cy="1588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 type="arrow" w="med" len="med"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2" name="Straight Connector 16"/>
            <p:cNvCxnSpPr>
              <a:cxnSpLocks noChangeShapeType="1"/>
            </p:cNvCxnSpPr>
            <p:nvPr/>
          </p:nvCxnSpPr>
          <p:spPr bwMode="auto">
            <a:xfrm rot="5400000" flipH="1" flipV="1">
              <a:off x="2860129" y="3150324"/>
              <a:ext cx="533400" cy="31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3" name="Straight Connector 17"/>
            <p:cNvCxnSpPr>
              <a:cxnSpLocks noChangeShapeType="1"/>
            </p:cNvCxnSpPr>
            <p:nvPr/>
          </p:nvCxnSpPr>
          <p:spPr bwMode="auto">
            <a:xfrm rot="5400000" flipH="1" flipV="1">
              <a:off x="5604122" y="3225730"/>
              <a:ext cx="5334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4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524227"/>
                </p:ext>
              </p:extLst>
            </p:nvPr>
          </p:nvGraphicFramePr>
          <p:xfrm>
            <a:off x="3672381" y="2885211"/>
            <a:ext cx="1437235" cy="2830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7" name="Equation" r:id="rId5" imgW="1028700" imgH="203200" progId="Equation.DSMT4">
                    <p:embed/>
                  </p:oleObj>
                </mc:Choice>
                <mc:Fallback>
                  <p:oleObj name="Equation" r:id="rId5" imgW="1028700" imgH="203200" progId="Equation.DSMT4">
                    <p:embed/>
                    <p:pic>
                      <p:nvPicPr>
                        <p:cNvPr id="14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72381" y="2885211"/>
                          <a:ext cx="1437235" cy="2830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5" name="Straight Arrow Connector 21"/>
            <p:cNvCxnSpPr>
              <a:cxnSpLocks noChangeShapeType="1"/>
            </p:cNvCxnSpPr>
            <p:nvPr/>
          </p:nvCxnSpPr>
          <p:spPr bwMode="auto">
            <a:xfrm rot="5400000" flipH="1" flipV="1">
              <a:off x="4955629" y="4406036"/>
              <a:ext cx="457200" cy="3175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aphicFrame>
          <p:nvGraphicFramePr>
            <p:cNvPr id="1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18797249"/>
                </p:ext>
              </p:extLst>
            </p:nvPr>
          </p:nvGraphicFramePr>
          <p:xfrm>
            <a:off x="5222274" y="4387363"/>
            <a:ext cx="1333554" cy="4336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58" name="Equation" r:id="rId7" imgW="1092200" imgH="355600" progId="Equation.DSMT4">
                    <p:embed/>
                  </p:oleObj>
                </mc:Choice>
                <mc:Fallback>
                  <p:oleObj name="Equation" r:id="rId7" imgW="1092200" imgH="355600" progId="Equation.DSMT4">
                    <p:embed/>
                    <p:pic>
                      <p:nvPicPr>
                        <p:cNvPr id="16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274" y="4387363"/>
                          <a:ext cx="1333554" cy="4336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288027" y="5300934"/>
            <a:ext cx="845820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1800" dirty="0">
                <a:solidFill>
                  <a:schemeClr val="accent2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2.)  The relationship between these three parameters is:</a:t>
            </a:r>
          </a:p>
        </p:txBody>
      </p:sp>
      <p:graphicFrame>
        <p:nvGraphicFramePr>
          <p:cNvPr id="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28317"/>
              </p:ext>
            </p:extLst>
          </p:nvPr>
        </p:nvGraphicFramePr>
        <p:xfrm>
          <a:off x="3737664" y="5800580"/>
          <a:ext cx="893763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9" imgW="520700" imgH="177800" progId="Equation.DSMT4">
                  <p:embed/>
                </p:oleObj>
              </mc:Choice>
              <mc:Fallback>
                <p:oleObj name="Equation" r:id="rId9" imgW="520700" imgH="177800" progId="Equation.DSMT4">
                  <p:embed/>
                  <p:pic>
                    <p:nvPicPr>
                      <p:cNvPr id="1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7664" y="5800580"/>
                        <a:ext cx="893763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>
            <a:extLst>
              <a:ext uri="{FF2B5EF4-FFF2-40B4-BE49-F238E27FC236}">
                <a16:creationId xmlns:a16="http://schemas.microsoft.com/office/drawing/2014/main" id="{A723270B-7000-5641-B38F-E5629F82A18B}"/>
              </a:ext>
            </a:extLst>
          </p:cNvPr>
          <p:cNvSpPr txBox="1"/>
          <p:nvPr/>
        </p:nvSpPr>
        <p:spPr>
          <a:xfrm>
            <a:off x="8687130" y="6374825"/>
            <a:ext cx="4532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7.)</a:t>
            </a:r>
          </a:p>
        </p:txBody>
      </p:sp>
    </p:spTree>
    <p:extLst>
      <p:ext uri="{BB962C8B-B14F-4D97-AF65-F5344CB8AC3E}">
        <p14:creationId xmlns:p14="http://schemas.microsoft.com/office/powerpoint/2010/main" val="6046693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115"/>
          <p:cNvGrpSpPr>
            <a:grpSpLocks/>
          </p:cNvGrpSpPr>
          <p:nvPr/>
        </p:nvGrpSpPr>
        <p:grpSpPr bwMode="auto">
          <a:xfrm>
            <a:off x="876300" y="4244502"/>
            <a:ext cx="4343400" cy="990600"/>
            <a:chOff x="762000" y="5562600"/>
            <a:chExt cx="4343400" cy="990600"/>
          </a:xfrm>
        </p:grpSpPr>
        <p:pic>
          <p:nvPicPr>
            <p:cNvPr id="5" name="Picture 24" descr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62000" y="5715000"/>
              <a:ext cx="40386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Rectangle 114"/>
            <p:cNvSpPr>
              <a:spLocks noChangeArrowheads="1"/>
            </p:cNvSpPr>
            <p:nvPr/>
          </p:nvSpPr>
          <p:spPr bwMode="auto">
            <a:xfrm>
              <a:off x="2133600" y="5562600"/>
              <a:ext cx="2971800" cy="990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endParaRPr lang="en-US" altLang="en-US" sz="1600">
                <a:latin typeface="Palatino Linotype" charset="0"/>
                <a:ea typeface="Palatino Linotype" charset="0"/>
                <a:cs typeface="Palatino Linotype" charset="0"/>
              </a:endParaRPr>
            </a:p>
          </p:txBody>
        </p:sp>
      </p:grpSp>
      <p:grpSp>
        <p:nvGrpSpPr>
          <p:cNvPr id="7" name="Group 117"/>
          <p:cNvGrpSpPr>
            <a:grpSpLocks/>
          </p:cNvGrpSpPr>
          <p:nvPr/>
        </p:nvGrpSpPr>
        <p:grpSpPr bwMode="auto">
          <a:xfrm>
            <a:off x="3848100" y="4320702"/>
            <a:ext cx="2057400" cy="685800"/>
            <a:chOff x="3657600" y="5791200"/>
            <a:chExt cx="2057400" cy="685800"/>
          </a:xfrm>
        </p:grpSpPr>
        <p:pic>
          <p:nvPicPr>
            <p:cNvPr id="8" name="Picture 24" descr="Picture 3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3657600" y="5867400"/>
              <a:ext cx="2057400" cy="609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116"/>
            <p:cNvSpPr>
              <a:spLocks noChangeArrowheads="1"/>
            </p:cNvSpPr>
            <p:nvPr/>
          </p:nvSpPr>
          <p:spPr bwMode="auto">
            <a:xfrm>
              <a:off x="5029200" y="5791200"/>
              <a:ext cx="685800" cy="6858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endParaRPr lang="en-US" altLang="en-US" sz="1600">
                <a:latin typeface="Palatino Linotype" charset="0"/>
                <a:ea typeface="Palatino Linotype" charset="0"/>
                <a:cs typeface="Palatino Linotype" charset="0"/>
              </a:endParaRPr>
            </a:p>
          </p:txBody>
        </p:sp>
      </p:grpSp>
      <p:pic>
        <p:nvPicPr>
          <p:cNvPr id="10" name="Picture 24" descr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819900" y="4396902"/>
            <a:ext cx="1371600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296883" y="494014"/>
            <a:ext cx="863168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3.)  That means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at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f we know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ave velocity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and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f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w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can determine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ppropriate wavelength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for a given situation,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e can determine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requency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of the wave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nd, hence, the frequency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ur force must vibrate at to generate a standing wave.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96883" y="1971609"/>
            <a:ext cx="87328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4.)  So how to get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he 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ppropriate wavelength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for a given system?</a:t>
            </a:r>
          </a:p>
        </p:txBody>
      </p:sp>
      <p:grpSp>
        <p:nvGrpSpPr>
          <p:cNvPr id="13" name="Group 39"/>
          <p:cNvGrpSpPr>
            <a:grpSpLocks/>
          </p:cNvGrpSpPr>
          <p:nvPr/>
        </p:nvGrpSpPr>
        <p:grpSpPr bwMode="auto">
          <a:xfrm>
            <a:off x="571500" y="4701701"/>
            <a:ext cx="306388" cy="306388"/>
            <a:chOff x="457200" y="5029199"/>
            <a:chExt cx="305594" cy="305594"/>
          </a:xfrm>
        </p:grpSpPr>
        <p:cxnSp>
          <p:nvCxnSpPr>
            <p:cNvPr id="14" name="Straight Connector 26"/>
            <p:cNvCxnSpPr>
              <a:cxnSpLocks noChangeShapeType="1"/>
            </p:cNvCxnSpPr>
            <p:nvPr/>
          </p:nvCxnSpPr>
          <p:spPr bwMode="auto">
            <a:xfrm>
              <a:off x="457200" y="5029200"/>
              <a:ext cx="3048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5" name="Straight Connector 28"/>
            <p:cNvCxnSpPr>
              <a:cxnSpLocks noChangeShapeType="1"/>
            </p:cNvCxnSpPr>
            <p:nvPr/>
          </p:nvCxnSpPr>
          <p:spPr bwMode="auto">
            <a:xfrm rot="5400000">
              <a:off x="609600" y="5181599"/>
              <a:ext cx="3048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6" name="Straight Connector 31"/>
            <p:cNvCxnSpPr>
              <a:cxnSpLocks noChangeShapeType="1"/>
            </p:cNvCxnSpPr>
            <p:nvPr/>
          </p:nvCxnSpPr>
          <p:spPr bwMode="auto">
            <a:xfrm rot="5400000">
              <a:off x="457200" y="50291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7" name="Straight Connector 33"/>
            <p:cNvCxnSpPr>
              <a:cxnSpLocks noChangeShapeType="1"/>
            </p:cNvCxnSpPr>
            <p:nvPr/>
          </p:nvCxnSpPr>
          <p:spPr bwMode="auto">
            <a:xfrm rot="5400000">
              <a:off x="533400" y="50291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8" name="Straight Connector 34"/>
            <p:cNvCxnSpPr>
              <a:cxnSpLocks noChangeShapeType="1"/>
            </p:cNvCxnSpPr>
            <p:nvPr/>
          </p:nvCxnSpPr>
          <p:spPr bwMode="auto">
            <a:xfrm rot="5400000">
              <a:off x="609600" y="50291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9" name="Straight Connector 35"/>
            <p:cNvCxnSpPr>
              <a:cxnSpLocks noChangeShapeType="1"/>
            </p:cNvCxnSpPr>
            <p:nvPr/>
          </p:nvCxnSpPr>
          <p:spPr bwMode="auto">
            <a:xfrm rot="5400000">
              <a:off x="685800" y="50291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0" name="Straight Connector 36"/>
            <p:cNvCxnSpPr>
              <a:cxnSpLocks noChangeShapeType="1"/>
            </p:cNvCxnSpPr>
            <p:nvPr/>
          </p:nvCxnSpPr>
          <p:spPr bwMode="auto">
            <a:xfrm rot="5400000">
              <a:off x="685800" y="51053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1" name="Straight Connector 37"/>
            <p:cNvCxnSpPr>
              <a:cxnSpLocks noChangeShapeType="1"/>
            </p:cNvCxnSpPr>
            <p:nvPr/>
          </p:nvCxnSpPr>
          <p:spPr bwMode="auto">
            <a:xfrm rot="5400000">
              <a:off x="685800" y="51815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2" name="Straight Connector 38"/>
            <p:cNvCxnSpPr>
              <a:cxnSpLocks noChangeShapeType="1"/>
            </p:cNvCxnSpPr>
            <p:nvPr/>
          </p:nvCxnSpPr>
          <p:spPr bwMode="auto">
            <a:xfrm rot="5400000">
              <a:off x="685800" y="52578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23" name="Group 40"/>
          <p:cNvGrpSpPr>
            <a:grpSpLocks/>
          </p:cNvGrpSpPr>
          <p:nvPr/>
        </p:nvGrpSpPr>
        <p:grpSpPr bwMode="auto">
          <a:xfrm flipH="1">
            <a:off x="2246313" y="4701701"/>
            <a:ext cx="306387" cy="306388"/>
            <a:chOff x="457198" y="5029199"/>
            <a:chExt cx="305593" cy="305594"/>
          </a:xfrm>
        </p:grpSpPr>
        <p:cxnSp>
          <p:nvCxnSpPr>
            <p:cNvPr id="24" name="Straight Connector 41"/>
            <p:cNvCxnSpPr>
              <a:cxnSpLocks noChangeShapeType="1"/>
            </p:cNvCxnSpPr>
            <p:nvPr/>
          </p:nvCxnSpPr>
          <p:spPr bwMode="auto">
            <a:xfrm>
              <a:off x="457198" y="5029200"/>
              <a:ext cx="304799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5" name="Straight Connector 42"/>
            <p:cNvCxnSpPr>
              <a:cxnSpLocks noChangeShapeType="1"/>
            </p:cNvCxnSpPr>
            <p:nvPr/>
          </p:nvCxnSpPr>
          <p:spPr bwMode="auto">
            <a:xfrm rot="5400000">
              <a:off x="609597" y="5181599"/>
              <a:ext cx="3048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6" name="Straight Connector 43"/>
            <p:cNvCxnSpPr>
              <a:cxnSpLocks noChangeShapeType="1"/>
            </p:cNvCxnSpPr>
            <p:nvPr/>
          </p:nvCxnSpPr>
          <p:spPr bwMode="auto">
            <a:xfrm rot="5400000">
              <a:off x="457198" y="50291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7" name="Straight Connector 44"/>
            <p:cNvCxnSpPr>
              <a:cxnSpLocks noChangeShapeType="1"/>
            </p:cNvCxnSpPr>
            <p:nvPr/>
          </p:nvCxnSpPr>
          <p:spPr bwMode="auto">
            <a:xfrm rot="5400000">
              <a:off x="533398" y="50291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8" name="Straight Connector 45"/>
            <p:cNvCxnSpPr>
              <a:cxnSpLocks noChangeShapeType="1"/>
            </p:cNvCxnSpPr>
            <p:nvPr/>
          </p:nvCxnSpPr>
          <p:spPr bwMode="auto">
            <a:xfrm rot="5400000">
              <a:off x="609597" y="50291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" name="Straight Connector 46"/>
            <p:cNvCxnSpPr>
              <a:cxnSpLocks noChangeShapeType="1"/>
            </p:cNvCxnSpPr>
            <p:nvPr/>
          </p:nvCxnSpPr>
          <p:spPr bwMode="auto">
            <a:xfrm rot="5400000">
              <a:off x="685797" y="50291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" name="Straight Connector 47"/>
            <p:cNvCxnSpPr>
              <a:cxnSpLocks noChangeShapeType="1"/>
            </p:cNvCxnSpPr>
            <p:nvPr/>
          </p:nvCxnSpPr>
          <p:spPr bwMode="auto">
            <a:xfrm rot="5400000">
              <a:off x="685797" y="51053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1" name="Straight Connector 48"/>
            <p:cNvCxnSpPr>
              <a:cxnSpLocks noChangeShapeType="1"/>
            </p:cNvCxnSpPr>
            <p:nvPr/>
          </p:nvCxnSpPr>
          <p:spPr bwMode="auto">
            <a:xfrm rot="5400000">
              <a:off x="685797" y="5181599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2" name="Straight Connector 49"/>
            <p:cNvCxnSpPr>
              <a:cxnSpLocks noChangeShapeType="1"/>
            </p:cNvCxnSpPr>
            <p:nvPr/>
          </p:nvCxnSpPr>
          <p:spPr bwMode="auto">
            <a:xfrm rot="5400000">
              <a:off x="685800" y="52578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3" name="Group 70"/>
          <p:cNvGrpSpPr>
            <a:grpSpLocks/>
          </p:cNvGrpSpPr>
          <p:nvPr/>
        </p:nvGrpSpPr>
        <p:grpSpPr bwMode="auto">
          <a:xfrm>
            <a:off x="3543300" y="4701702"/>
            <a:ext cx="306388" cy="306388"/>
            <a:chOff x="457200" y="5029200"/>
            <a:chExt cx="305594" cy="305594"/>
          </a:xfrm>
        </p:grpSpPr>
        <p:cxnSp>
          <p:nvCxnSpPr>
            <p:cNvPr id="34" name="Straight Connector 71"/>
            <p:cNvCxnSpPr>
              <a:cxnSpLocks noChangeShapeType="1"/>
            </p:cNvCxnSpPr>
            <p:nvPr/>
          </p:nvCxnSpPr>
          <p:spPr bwMode="auto">
            <a:xfrm>
              <a:off x="457200" y="5029200"/>
              <a:ext cx="3048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5" name="Straight Connector 72"/>
            <p:cNvCxnSpPr>
              <a:cxnSpLocks noChangeShapeType="1"/>
            </p:cNvCxnSpPr>
            <p:nvPr/>
          </p:nvCxnSpPr>
          <p:spPr bwMode="auto">
            <a:xfrm rot="5400000">
              <a:off x="609600" y="5181600"/>
              <a:ext cx="3048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6" name="Straight Connector 73"/>
            <p:cNvCxnSpPr>
              <a:cxnSpLocks noChangeShapeType="1"/>
            </p:cNvCxnSpPr>
            <p:nvPr/>
          </p:nvCxnSpPr>
          <p:spPr bwMode="auto">
            <a:xfrm rot="5400000">
              <a:off x="4572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7" name="Straight Connector 74"/>
            <p:cNvCxnSpPr>
              <a:cxnSpLocks noChangeShapeType="1"/>
            </p:cNvCxnSpPr>
            <p:nvPr/>
          </p:nvCxnSpPr>
          <p:spPr bwMode="auto">
            <a:xfrm rot="5400000">
              <a:off x="5334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8" name="Straight Connector 75"/>
            <p:cNvCxnSpPr>
              <a:cxnSpLocks noChangeShapeType="1"/>
            </p:cNvCxnSpPr>
            <p:nvPr/>
          </p:nvCxnSpPr>
          <p:spPr bwMode="auto">
            <a:xfrm rot="5400000">
              <a:off x="6096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9" name="Straight Connector 76"/>
            <p:cNvCxnSpPr>
              <a:cxnSpLocks noChangeShapeType="1"/>
            </p:cNvCxnSpPr>
            <p:nvPr/>
          </p:nvCxnSpPr>
          <p:spPr bwMode="auto">
            <a:xfrm rot="5400000">
              <a:off x="6858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0" name="Straight Connector 77"/>
            <p:cNvCxnSpPr>
              <a:cxnSpLocks noChangeShapeType="1"/>
            </p:cNvCxnSpPr>
            <p:nvPr/>
          </p:nvCxnSpPr>
          <p:spPr bwMode="auto">
            <a:xfrm rot="5400000">
              <a:off x="685800" y="51054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1" name="Straight Connector 78"/>
            <p:cNvCxnSpPr>
              <a:cxnSpLocks noChangeShapeType="1"/>
            </p:cNvCxnSpPr>
            <p:nvPr/>
          </p:nvCxnSpPr>
          <p:spPr bwMode="auto">
            <a:xfrm rot="5400000">
              <a:off x="685800" y="51816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2" name="Straight Connector 79"/>
            <p:cNvCxnSpPr>
              <a:cxnSpLocks noChangeShapeType="1"/>
            </p:cNvCxnSpPr>
            <p:nvPr/>
          </p:nvCxnSpPr>
          <p:spPr bwMode="auto">
            <a:xfrm rot="5400000">
              <a:off x="685800" y="52578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43" name="Group 80"/>
          <p:cNvGrpSpPr>
            <a:grpSpLocks/>
          </p:cNvGrpSpPr>
          <p:nvPr/>
        </p:nvGrpSpPr>
        <p:grpSpPr bwMode="auto">
          <a:xfrm flipH="1">
            <a:off x="5218113" y="4701702"/>
            <a:ext cx="306387" cy="306388"/>
            <a:chOff x="457200" y="5029200"/>
            <a:chExt cx="305594" cy="305594"/>
          </a:xfrm>
        </p:grpSpPr>
        <p:cxnSp>
          <p:nvCxnSpPr>
            <p:cNvPr id="44" name="Straight Connector 81"/>
            <p:cNvCxnSpPr>
              <a:cxnSpLocks noChangeShapeType="1"/>
            </p:cNvCxnSpPr>
            <p:nvPr/>
          </p:nvCxnSpPr>
          <p:spPr bwMode="auto">
            <a:xfrm>
              <a:off x="457200" y="5029200"/>
              <a:ext cx="3048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5" name="Straight Connector 82"/>
            <p:cNvCxnSpPr>
              <a:cxnSpLocks noChangeShapeType="1"/>
            </p:cNvCxnSpPr>
            <p:nvPr/>
          </p:nvCxnSpPr>
          <p:spPr bwMode="auto">
            <a:xfrm rot="5400000">
              <a:off x="609600" y="5181600"/>
              <a:ext cx="3048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6" name="Straight Connector 83"/>
            <p:cNvCxnSpPr>
              <a:cxnSpLocks noChangeShapeType="1"/>
            </p:cNvCxnSpPr>
            <p:nvPr/>
          </p:nvCxnSpPr>
          <p:spPr bwMode="auto">
            <a:xfrm rot="5400000">
              <a:off x="4572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7" name="Straight Connector 84"/>
            <p:cNvCxnSpPr>
              <a:cxnSpLocks noChangeShapeType="1"/>
            </p:cNvCxnSpPr>
            <p:nvPr/>
          </p:nvCxnSpPr>
          <p:spPr bwMode="auto">
            <a:xfrm rot="5400000">
              <a:off x="5334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8" name="Straight Connector 85"/>
            <p:cNvCxnSpPr>
              <a:cxnSpLocks noChangeShapeType="1"/>
            </p:cNvCxnSpPr>
            <p:nvPr/>
          </p:nvCxnSpPr>
          <p:spPr bwMode="auto">
            <a:xfrm rot="5400000">
              <a:off x="6096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49" name="Straight Connector 86"/>
            <p:cNvCxnSpPr>
              <a:cxnSpLocks noChangeShapeType="1"/>
            </p:cNvCxnSpPr>
            <p:nvPr/>
          </p:nvCxnSpPr>
          <p:spPr bwMode="auto">
            <a:xfrm rot="5400000">
              <a:off x="6858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0" name="Straight Connector 87"/>
            <p:cNvCxnSpPr>
              <a:cxnSpLocks noChangeShapeType="1"/>
            </p:cNvCxnSpPr>
            <p:nvPr/>
          </p:nvCxnSpPr>
          <p:spPr bwMode="auto">
            <a:xfrm rot="5400000">
              <a:off x="685800" y="51054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1" name="Straight Connector 88"/>
            <p:cNvCxnSpPr>
              <a:cxnSpLocks noChangeShapeType="1"/>
            </p:cNvCxnSpPr>
            <p:nvPr/>
          </p:nvCxnSpPr>
          <p:spPr bwMode="auto">
            <a:xfrm rot="5400000">
              <a:off x="685800" y="51816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2" name="Straight Connector 89"/>
            <p:cNvCxnSpPr>
              <a:cxnSpLocks noChangeShapeType="1"/>
            </p:cNvCxnSpPr>
            <p:nvPr/>
          </p:nvCxnSpPr>
          <p:spPr bwMode="auto">
            <a:xfrm rot="5400000">
              <a:off x="685800" y="52578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53" name="Group 90"/>
          <p:cNvGrpSpPr>
            <a:grpSpLocks/>
          </p:cNvGrpSpPr>
          <p:nvPr/>
        </p:nvGrpSpPr>
        <p:grpSpPr bwMode="auto">
          <a:xfrm>
            <a:off x="6515100" y="4701702"/>
            <a:ext cx="306388" cy="306388"/>
            <a:chOff x="457200" y="5029200"/>
            <a:chExt cx="305594" cy="305594"/>
          </a:xfrm>
        </p:grpSpPr>
        <p:cxnSp>
          <p:nvCxnSpPr>
            <p:cNvPr id="54" name="Straight Connector 91"/>
            <p:cNvCxnSpPr>
              <a:cxnSpLocks noChangeShapeType="1"/>
            </p:cNvCxnSpPr>
            <p:nvPr/>
          </p:nvCxnSpPr>
          <p:spPr bwMode="auto">
            <a:xfrm>
              <a:off x="457200" y="5029200"/>
              <a:ext cx="3048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5" name="Straight Connector 92"/>
            <p:cNvCxnSpPr>
              <a:cxnSpLocks noChangeShapeType="1"/>
            </p:cNvCxnSpPr>
            <p:nvPr/>
          </p:nvCxnSpPr>
          <p:spPr bwMode="auto">
            <a:xfrm rot="5400000">
              <a:off x="609600" y="5181600"/>
              <a:ext cx="3048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6" name="Straight Connector 93"/>
            <p:cNvCxnSpPr>
              <a:cxnSpLocks noChangeShapeType="1"/>
            </p:cNvCxnSpPr>
            <p:nvPr/>
          </p:nvCxnSpPr>
          <p:spPr bwMode="auto">
            <a:xfrm rot="5400000">
              <a:off x="4572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7" name="Straight Connector 94"/>
            <p:cNvCxnSpPr>
              <a:cxnSpLocks noChangeShapeType="1"/>
            </p:cNvCxnSpPr>
            <p:nvPr/>
          </p:nvCxnSpPr>
          <p:spPr bwMode="auto">
            <a:xfrm rot="5400000">
              <a:off x="5334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8" name="Straight Connector 95"/>
            <p:cNvCxnSpPr>
              <a:cxnSpLocks noChangeShapeType="1"/>
            </p:cNvCxnSpPr>
            <p:nvPr/>
          </p:nvCxnSpPr>
          <p:spPr bwMode="auto">
            <a:xfrm rot="5400000">
              <a:off x="6096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59" name="Straight Connector 96"/>
            <p:cNvCxnSpPr>
              <a:cxnSpLocks noChangeShapeType="1"/>
            </p:cNvCxnSpPr>
            <p:nvPr/>
          </p:nvCxnSpPr>
          <p:spPr bwMode="auto">
            <a:xfrm rot="5400000">
              <a:off x="6858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0" name="Straight Connector 97"/>
            <p:cNvCxnSpPr>
              <a:cxnSpLocks noChangeShapeType="1"/>
            </p:cNvCxnSpPr>
            <p:nvPr/>
          </p:nvCxnSpPr>
          <p:spPr bwMode="auto">
            <a:xfrm rot="5400000">
              <a:off x="685800" y="51054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1" name="Straight Connector 98"/>
            <p:cNvCxnSpPr>
              <a:cxnSpLocks noChangeShapeType="1"/>
            </p:cNvCxnSpPr>
            <p:nvPr/>
          </p:nvCxnSpPr>
          <p:spPr bwMode="auto">
            <a:xfrm rot="5400000">
              <a:off x="685800" y="51816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2" name="Straight Connector 99"/>
            <p:cNvCxnSpPr>
              <a:cxnSpLocks noChangeShapeType="1"/>
            </p:cNvCxnSpPr>
            <p:nvPr/>
          </p:nvCxnSpPr>
          <p:spPr bwMode="auto">
            <a:xfrm rot="5400000">
              <a:off x="685800" y="52578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63" name="Group 100"/>
          <p:cNvGrpSpPr>
            <a:grpSpLocks/>
          </p:cNvGrpSpPr>
          <p:nvPr/>
        </p:nvGrpSpPr>
        <p:grpSpPr bwMode="auto">
          <a:xfrm flipH="1">
            <a:off x="8189913" y="4701702"/>
            <a:ext cx="306387" cy="306388"/>
            <a:chOff x="457200" y="5029200"/>
            <a:chExt cx="305594" cy="305594"/>
          </a:xfrm>
        </p:grpSpPr>
        <p:cxnSp>
          <p:nvCxnSpPr>
            <p:cNvPr id="64" name="Straight Connector 101"/>
            <p:cNvCxnSpPr>
              <a:cxnSpLocks noChangeShapeType="1"/>
            </p:cNvCxnSpPr>
            <p:nvPr/>
          </p:nvCxnSpPr>
          <p:spPr bwMode="auto">
            <a:xfrm>
              <a:off x="457200" y="5029200"/>
              <a:ext cx="3048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5" name="Straight Connector 102"/>
            <p:cNvCxnSpPr>
              <a:cxnSpLocks noChangeShapeType="1"/>
            </p:cNvCxnSpPr>
            <p:nvPr/>
          </p:nvCxnSpPr>
          <p:spPr bwMode="auto">
            <a:xfrm rot="5400000">
              <a:off x="609600" y="5181600"/>
              <a:ext cx="3048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6" name="Straight Connector 103"/>
            <p:cNvCxnSpPr>
              <a:cxnSpLocks noChangeShapeType="1"/>
            </p:cNvCxnSpPr>
            <p:nvPr/>
          </p:nvCxnSpPr>
          <p:spPr bwMode="auto">
            <a:xfrm rot="5400000">
              <a:off x="4572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7" name="Straight Connector 104"/>
            <p:cNvCxnSpPr>
              <a:cxnSpLocks noChangeShapeType="1"/>
            </p:cNvCxnSpPr>
            <p:nvPr/>
          </p:nvCxnSpPr>
          <p:spPr bwMode="auto">
            <a:xfrm rot="5400000">
              <a:off x="5334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8" name="Straight Connector 105"/>
            <p:cNvCxnSpPr>
              <a:cxnSpLocks noChangeShapeType="1"/>
            </p:cNvCxnSpPr>
            <p:nvPr/>
          </p:nvCxnSpPr>
          <p:spPr bwMode="auto">
            <a:xfrm rot="5400000">
              <a:off x="6096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69" name="Straight Connector 106"/>
            <p:cNvCxnSpPr>
              <a:cxnSpLocks noChangeShapeType="1"/>
            </p:cNvCxnSpPr>
            <p:nvPr/>
          </p:nvCxnSpPr>
          <p:spPr bwMode="auto">
            <a:xfrm rot="5400000">
              <a:off x="685800" y="50292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0" name="Straight Connector 107"/>
            <p:cNvCxnSpPr>
              <a:cxnSpLocks noChangeShapeType="1"/>
            </p:cNvCxnSpPr>
            <p:nvPr/>
          </p:nvCxnSpPr>
          <p:spPr bwMode="auto">
            <a:xfrm rot="5400000">
              <a:off x="685800" y="51054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1" name="Straight Connector 108"/>
            <p:cNvCxnSpPr>
              <a:cxnSpLocks noChangeShapeType="1"/>
            </p:cNvCxnSpPr>
            <p:nvPr/>
          </p:nvCxnSpPr>
          <p:spPr bwMode="auto">
            <a:xfrm rot="5400000">
              <a:off x="685800" y="51816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72" name="Straight Connector 109"/>
            <p:cNvCxnSpPr>
              <a:cxnSpLocks noChangeShapeType="1"/>
            </p:cNvCxnSpPr>
            <p:nvPr/>
          </p:nvCxnSpPr>
          <p:spPr bwMode="auto">
            <a:xfrm rot="5400000">
              <a:off x="685800" y="5257800"/>
              <a:ext cx="76200" cy="76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3" name="Freeform 110"/>
          <p:cNvSpPr>
            <a:spLocks noChangeArrowheads="1"/>
          </p:cNvSpPr>
          <p:nvPr/>
        </p:nvSpPr>
        <p:spPr bwMode="auto">
          <a:xfrm>
            <a:off x="3009900" y="4422302"/>
            <a:ext cx="87313" cy="850900"/>
          </a:xfrm>
          <a:custGeom>
            <a:avLst/>
            <a:gdLst>
              <a:gd name="T0" fmla="*/ 36451 w 87207"/>
              <a:gd name="T1" fmla="*/ 0 h 850900"/>
              <a:gd name="T2" fmla="*/ 23736 w 87207"/>
              <a:gd name="T3" fmla="*/ 50800 h 850900"/>
              <a:gd name="T4" fmla="*/ 23736 w 87207"/>
              <a:gd name="T5" fmla="*/ 190500 h 850900"/>
              <a:gd name="T6" fmla="*/ 61882 w 87207"/>
              <a:gd name="T7" fmla="*/ 228600 h 850900"/>
              <a:gd name="T8" fmla="*/ 87313 w 87207"/>
              <a:gd name="T9" fmla="*/ 279400 h 850900"/>
              <a:gd name="T10" fmla="*/ 74598 w 87207"/>
              <a:gd name="T11" fmla="*/ 393700 h 850900"/>
              <a:gd name="T12" fmla="*/ 49167 w 87207"/>
              <a:gd name="T13" fmla="*/ 469900 h 850900"/>
              <a:gd name="T14" fmla="*/ 36451 w 87207"/>
              <a:gd name="T15" fmla="*/ 508000 h 850900"/>
              <a:gd name="T16" fmla="*/ 36451 w 87207"/>
              <a:gd name="T17" fmla="*/ 850900 h 8509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7207"/>
              <a:gd name="T28" fmla="*/ 0 h 850900"/>
              <a:gd name="T29" fmla="*/ 87207 w 87207"/>
              <a:gd name="T30" fmla="*/ 850900 h 8509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7207" h="850900">
                <a:moveTo>
                  <a:pt x="36407" y="0"/>
                </a:moveTo>
                <a:cubicBezTo>
                  <a:pt x="32174" y="16933"/>
                  <a:pt x="27493" y="33761"/>
                  <a:pt x="23707" y="50800"/>
                </a:cubicBezTo>
                <a:cubicBezTo>
                  <a:pt x="12209" y="102540"/>
                  <a:pt x="0" y="137159"/>
                  <a:pt x="23707" y="190500"/>
                </a:cubicBezTo>
                <a:cubicBezTo>
                  <a:pt x="31001" y="206913"/>
                  <a:pt x="51368" y="213985"/>
                  <a:pt x="61807" y="228600"/>
                </a:cubicBezTo>
                <a:cubicBezTo>
                  <a:pt x="72811" y="244006"/>
                  <a:pt x="78740" y="262467"/>
                  <a:pt x="87207" y="279400"/>
                </a:cubicBezTo>
                <a:cubicBezTo>
                  <a:pt x="82974" y="317500"/>
                  <a:pt x="82025" y="356110"/>
                  <a:pt x="74507" y="393700"/>
                </a:cubicBezTo>
                <a:cubicBezTo>
                  <a:pt x="69256" y="419954"/>
                  <a:pt x="57574" y="444500"/>
                  <a:pt x="49107" y="469900"/>
                </a:cubicBezTo>
                <a:cubicBezTo>
                  <a:pt x="44874" y="482600"/>
                  <a:pt x="36407" y="494613"/>
                  <a:pt x="36407" y="508000"/>
                </a:cubicBezTo>
                <a:lnTo>
                  <a:pt x="36407" y="850900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600">
              <a:latin typeface="Palatino Linotype" charset="0"/>
              <a:ea typeface="Palatino Linotype" charset="0"/>
              <a:cs typeface="Palatino Linotype" charset="0"/>
            </a:endParaRPr>
          </a:p>
        </p:txBody>
      </p:sp>
      <p:sp>
        <p:nvSpPr>
          <p:cNvPr id="74" name="Freeform 111"/>
          <p:cNvSpPr>
            <a:spLocks noChangeArrowheads="1"/>
          </p:cNvSpPr>
          <p:nvPr/>
        </p:nvSpPr>
        <p:spPr bwMode="auto">
          <a:xfrm>
            <a:off x="5981700" y="4396902"/>
            <a:ext cx="87313" cy="850900"/>
          </a:xfrm>
          <a:custGeom>
            <a:avLst/>
            <a:gdLst>
              <a:gd name="T0" fmla="*/ 36451 w 87207"/>
              <a:gd name="T1" fmla="*/ 0 h 850900"/>
              <a:gd name="T2" fmla="*/ 23736 w 87207"/>
              <a:gd name="T3" fmla="*/ 50800 h 850900"/>
              <a:gd name="T4" fmla="*/ 23736 w 87207"/>
              <a:gd name="T5" fmla="*/ 190500 h 850900"/>
              <a:gd name="T6" fmla="*/ 61882 w 87207"/>
              <a:gd name="T7" fmla="*/ 228600 h 850900"/>
              <a:gd name="T8" fmla="*/ 87313 w 87207"/>
              <a:gd name="T9" fmla="*/ 279400 h 850900"/>
              <a:gd name="T10" fmla="*/ 74598 w 87207"/>
              <a:gd name="T11" fmla="*/ 393700 h 850900"/>
              <a:gd name="T12" fmla="*/ 49167 w 87207"/>
              <a:gd name="T13" fmla="*/ 469900 h 850900"/>
              <a:gd name="T14" fmla="*/ 36451 w 87207"/>
              <a:gd name="T15" fmla="*/ 508000 h 850900"/>
              <a:gd name="T16" fmla="*/ 36451 w 87207"/>
              <a:gd name="T17" fmla="*/ 850900 h 850900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87207"/>
              <a:gd name="T28" fmla="*/ 0 h 850900"/>
              <a:gd name="T29" fmla="*/ 87207 w 87207"/>
              <a:gd name="T30" fmla="*/ 850900 h 850900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87207" h="850900">
                <a:moveTo>
                  <a:pt x="36407" y="0"/>
                </a:moveTo>
                <a:cubicBezTo>
                  <a:pt x="32174" y="16933"/>
                  <a:pt x="27493" y="33761"/>
                  <a:pt x="23707" y="50800"/>
                </a:cubicBezTo>
                <a:cubicBezTo>
                  <a:pt x="12209" y="102540"/>
                  <a:pt x="0" y="137159"/>
                  <a:pt x="23707" y="190500"/>
                </a:cubicBezTo>
                <a:cubicBezTo>
                  <a:pt x="31001" y="206913"/>
                  <a:pt x="51368" y="213985"/>
                  <a:pt x="61807" y="228600"/>
                </a:cubicBezTo>
                <a:cubicBezTo>
                  <a:pt x="72811" y="244006"/>
                  <a:pt x="78740" y="262467"/>
                  <a:pt x="87207" y="279400"/>
                </a:cubicBezTo>
                <a:cubicBezTo>
                  <a:pt x="82974" y="317500"/>
                  <a:pt x="82025" y="356110"/>
                  <a:pt x="74507" y="393700"/>
                </a:cubicBezTo>
                <a:cubicBezTo>
                  <a:pt x="69256" y="419954"/>
                  <a:pt x="57574" y="444500"/>
                  <a:pt x="49107" y="469900"/>
                </a:cubicBezTo>
                <a:cubicBezTo>
                  <a:pt x="44874" y="482600"/>
                  <a:pt x="36407" y="494613"/>
                  <a:pt x="36407" y="508000"/>
                </a:cubicBezTo>
                <a:lnTo>
                  <a:pt x="36407" y="850900"/>
                </a:ln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 sz="1600">
              <a:latin typeface="Palatino Linotype" charset="0"/>
              <a:ea typeface="Palatino Linotype" charset="0"/>
              <a:cs typeface="Palatino Linotype" charset="0"/>
            </a:endParaRPr>
          </a:p>
        </p:txBody>
      </p:sp>
      <p:sp>
        <p:nvSpPr>
          <p:cNvPr id="75" name="Text Box 3"/>
          <p:cNvSpPr txBox="1">
            <a:spLocks noChangeArrowheads="1"/>
          </p:cNvSpPr>
          <p:nvPr/>
        </p:nvSpPr>
        <p:spPr bwMode="auto">
          <a:xfrm>
            <a:off x="396847" y="5423602"/>
            <a:ext cx="8431752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NOTICE: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In all three cases, the end-point constraints are met (that is, they ALL have nodes at both ends of their respective wavelengths).</a:t>
            </a:r>
          </a:p>
        </p:txBody>
      </p:sp>
      <p:sp>
        <p:nvSpPr>
          <p:cNvPr id="76" name="Text Box 3">
            <a:extLst>
              <a:ext uri="{FF2B5EF4-FFF2-40B4-BE49-F238E27FC236}">
                <a16:creationId xmlns:a16="http://schemas.microsoft.com/office/drawing/2014/main" id="{D6345640-585F-274A-B10C-425A236F8E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893" y="2446524"/>
            <a:ext cx="8009141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Let</a:t>
            </a:r>
            <a:r>
              <a:rPr lang="ja-JP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’</a:t>
            </a:r>
            <a:r>
              <a:rPr lang="en-US" altLang="ja-JP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s look at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our rope situation.  </a:t>
            </a:r>
            <a:r>
              <a:rPr lang="en-US" altLang="ja-JP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hat constraint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must be satisfied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by our 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ppropriate wavelength</a:t>
            </a:r>
            <a:r>
              <a:rPr lang="ja-JP" altLang="en-US" sz="200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?  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77" name="Text Box 3">
            <a:extLst>
              <a:ext uri="{FF2B5EF4-FFF2-40B4-BE49-F238E27FC236}">
                <a16:creationId xmlns:a16="http://schemas.microsoft.com/office/drawing/2014/main" id="{730A4A83-0189-E24E-A315-E3AC13E7CC3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3543" y="3168746"/>
            <a:ext cx="7634492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ja-JP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It better have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node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(a 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ixed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point)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t each end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as each end is tied to a rigid structure and can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’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t move.  What kind of wave will do that?  Three are shown below.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sp>
        <p:nvSpPr>
          <p:cNvPr id="79" name="TextBox 78">
            <a:extLst>
              <a:ext uri="{FF2B5EF4-FFF2-40B4-BE49-F238E27FC236}">
                <a16:creationId xmlns:a16="http://schemas.microsoft.com/office/drawing/2014/main" id="{ADC3025E-9C42-A64B-BF2F-4AFE9240D37A}"/>
              </a:ext>
            </a:extLst>
          </p:cNvPr>
          <p:cNvSpPr txBox="1"/>
          <p:nvPr/>
        </p:nvSpPr>
        <p:spPr>
          <a:xfrm>
            <a:off x="8687130" y="6374825"/>
            <a:ext cx="4532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.)</a:t>
            </a:r>
          </a:p>
        </p:txBody>
      </p:sp>
    </p:spTree>
    <p:extLst>
      <p:ext uri="{BB962C8B-B14F-4D97-AF65-F5344CB8AC3E}">
        <p14:creationId xmlns:p14="http://schemas.microsoft.com/office/powerpoint/2010/main" val="37500682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1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 animBg="1"/>
      <p:bldP spid="74" grpId="0" animBg="1"/>
      <p:bldP spid="7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"/>
          <p:cNvSpPr txBox="1">
            <a:spLocks noChangeArrowheads="1"/>
          </p:cNvSpPr>
          <p:nvPr/>
        </p:nvSpPr>
        <p:spPr bwMode="auto">
          <a:xfrm>
            <a:off x="249382" y="414032"/>
            <a:ext cx="876398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5.)  This is all fine and dandy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but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ow does it help 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ith our problem?  It helps because </a:t>
            </a:r>
            <a:r>
              <a:rPr lang="en-US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e know that the span between the ends is a fixed distance </a:t>
            </a:r>
            <a:r>
              <a:rPr lang="ja-JP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.</a:t>
            </a:r>
            <a:r>
              <a:rPr lang="ja-JP" altLang="en-US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solidFill>
                  <a:srgbClr val="00C201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All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we have to 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do it 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ink </a:t>
            </a:r>
            <a:r>
              <a:rPr lang="ja-JP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</a:t>
            </a:r>
            <a:r>
              <a:rPr lang="ja-JP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to the wavelengths viewed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, and we have the wavelengths in terms of a know quantity.  Specifically:</a:t>
            </a:r>
            <a:endParaRPr lang="en-US" altLang="en-US" sz="2000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grpSp>
        <p:nvGrpSpPr>
          <p:cNvPr id="5" name="Group 115"/>
          <p:cNvGrpSpPr>
            <a:grpSpLocks/>
          </p:cNvGrpSpPr>
          <p:nvPr/>
        </p:nvGrpSpPr>
        <p:grpSpPr bwMode="auto">
          <a:xfrm>
            <a:off x="2813847" y="2838036"/>
            <a:ext cx="7866062" cy="1676400"/>
            <a:chOff x="2895600" y="2743200"/>
            <a:chExt cx="4648200" cy="990600"/>
          </a:xfrm>
        </p:grpSpPr>
        <p:grpSp>
          <p:nvGrpSpPr>
            <p:cNvPr id="6" name="Group 115"/>
            <p:cNvGrpSpPr>
              <a:grpSpLocks/>
            </p:cNvGrpSpPr>
            <p:nvPr/>
          </p:nvGrpSpPr>
          <p:grpSpPr bwMode="auto">
            <a:xfrm>
              <a:off x="3200400" y="2743200"/>
              <a:ext cx="4343400" cy="990600"/>
              <a:chOff x="762000" y="5562600"/>
              <a:chExt cx="4343400" cy="990600"/>
            </a:xfrm>
          </p:grpSpPr>
          <p:pic>
            <p:nvPicPr>
              <p:cNvPr id="27" name="Picture 26" descr="Picture 3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flipH="1">
                <a:off x="762000" y="5715000"/>
                <a:ext cx="4038600" cy="6096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Rectangle 114"/>
              <p:cNvSpPr>
                <a:spLocks noChangeArrowheads="1"/>
              </p:cNvSpPr>
              <p:nvPr/>
            </p:nvSpPr>
            <p:spPr bwMode="auto">
              <a:xfrm>
                <a:off x="2133600" y="5562600"/>
                <a:ext cx="2971800" cy="990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endParaRPr lang="en-US" altLang="en-US" sz="1600">
                  <a:latin typeface="Palatino Linotype" charset="0"/>
                  <a:ea typeface="Palatino Linotype" charset="0"/>
                  <a:cs typeface="Palatino Linotype" charset="0"/>
                </a:endParaRPr>
              </a:p>
            </p:txBody>
          </p:sp>
        </p:grpSp>
        <p:grpSp>
          <p:nvGrpSpPr>
            <p:cNvPr id="7" name="Group 39"/>
            <p:cNvGrpSpPr>
              <a:grpSpLocks/>
            </p:cNvGrpSpPr>
            <p:nvPr/>
          </p:nvGrpSpPr>
          <p:grpSpPr bwMode="auto">
            <a:xfrm>
              <a:off x="2895600" y="3200400"/>
              <a:ext cx="305594" cy="305594"/>
              <a:chOff x="457200" y="5029200"/>
              <a:chExt cx="305594" cy="305594"/>
            </a:xfrm>
          </p:grpSpPr>
          <p:cxnSp>
            <p:nvCxnSpPr>
              <p:cNvPr id="18" name="Straight Connector 26"/>
              <p:cNvCxnSpPr>
                <a:cxnSpLocks noChangeShapeType="1"/>
              </p:cNvCxnSpPr>
              <p:nvPr/>
            </p:nvCxnSpPr>
            <p:spPr bwMode="auto">
              <a:xfrm>
                <a:off x="457200" y="5029200"/>
                <a:ext cx="304800" cy="15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9" name="Straight Connector 28"/>
              <p:cNvCxnSpPr>
                <a:cxnSpLocks noChangeShapeType="1"/>
              </p:cNvCxnSpPr>
              <p:nvPr/>
            </p:nvCxnSpPr>
            <p:spPr bwMode="auto">
              <a:xfrm rot="5400000">
                <a:off x="609600" y="5181600"/>
                <a:ext cx="304800" cy="15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0" name="Straight Connector 31"/>
              <p:cNvCxnSpPr>
                <a:cxnSpLocks noChangeShapeType="1"/>
              </p:cNvCxnSpPr>
              <p:nvPr/>
            </p:nvCxnSpPr>
            <p:spPr bwMode="auto">
              <a:xfrm rot="5400000">
                <a:off x="4572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1" name="Straight Connector 33"/>
              <p:cNvCxnSpPr>
                <a:cxnSpLocks noChangeShapeType="1"/>
              </p:cNvCxnSpPr>
              <p:nvPr/>
            </p:nvCxnSpPr>
            <p:spPr bwMode="auto">
              <a:xfrm rot="5400000">
                <a:off x="5334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2" name="Straight Connector 34"/>
              <p:cNvCxnSpPr>
                <a:cxnSpLocks noChangeShapeType="1"/>
              </p:cNvCxnSpPr>
              <p:nvPr/>
            </p:nvCxnSpPr>
            <p:spPr bwMode="auto">
              <a:xfrm rot="5400000">
                <a:off x="6096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3" name="Straight Connector 35"/>
              <p:cNvCxnSpPr>
                <a:cxnSpLocks noChangeShapeType="1"/>
              </p:cNvCxnSpPr>
              <p:nvPr/>
            </p:nvCxnSpPr>
            <p:spPr bwMode="auto">
              <a:xfrm rot="5400000">
                <a:off x="6858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4" name="Straight Connector 36"/>
              <p:cNvCxnSpPr>
                <a:cxnSpLocks noChangeShapeType="1"/>
              </p:cNvCxnSpPr>
              <p:nvPr/>
            </p:nvCxnSpPr>
            <p:spPr bwMode="auto">
              <a:xfrm rot="5400000">
                <a:off x="685800" y="51054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5" name="Straight Connector 37"/>
              <p:cNvCxnSpPr>
                <a:cxnSpLocks noChangeShapeType="1"/>
              </p:cNvCxnSpPr>
              <p:nvPr/>
            </p:nvCxnSpPr>
            <p:spPr bwMode="auto">
              <a:xfrm rot="5400000">
                <a:off x="685800" y="51816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26" name="Straight Connector 38"/>
              <p:cNvCxnSpPr>
                <a:cxnSpLocks noChangeShapeType="1"/>
              </p:cNvCxnSpPr>
              <p:nvPr/>
            </p:nvCxnSpPr>
            <p:spPr bwMode="auto">
              <a:xfrm rot="5400000">
                <a:off x="685800" y="52578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8" name="Group 40"/>
            <p:cNvGrpSpPr>
              <a:grpSpLocks/>
            </p:cNvGrpSpPr>
            <p:nvPr/>
          </p:nvGrpSpPr>
          <p:grpSpPr bwMode="auto">
            <a:xfrm flipH="1">
              <a:off x="4571206" y="3200400"/>
              <a:ext cx="305594" cy="305594"/>
              <a:chOff x="457200" y="5029200"/>
              <a:chExt cx="305594" cy="305594"/>
            </a:xfrm>
          </p:grpSpPr>
          <p:cxnSp>
            <p:nvCxnSpPr>
              <p:cNvPr id="9" name="Straight Connector 41"/>
              <p:cNvCxnSpPr>
                <a:cxnSpLocks noChangeShapeType="1"/>
              </p:cNvCxnSpPr>
              <p:nvPr/>
            </p:nvCxnSpPr>
            <p:spPr bwMode="auto">
              <a:xfrm>
                <a:off x="457200" y="5029200"/>
                <a:ext cx="304800" cy="15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0" name="Straight Connector 42"/>
              <p:cNvCxnSpPr>
                <a:cxnSpLocks noChangeShapeType="1"/>
              </p:cNvCxnSpPr>
              <p:nvPr/>
            </p:nvCxnSpPr>
            <p:spPr bwMode="auto">
              <a:xfrm rot="5400000">
                <a:off x="609600" y="5181600"/>
                <a:ext cx="304800" cy="158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1" name="Straight Connector 43"/>
              <p:cNvCxnSpPr>
                <a:cxnSpLocks noChangeShapeType="1"/>
              </p:cNvCxnSpPr>
              <p:nvPr/>
            </p:nvCxnSpPr>
            <p:spPr bwMode="auto">
              <a:xfrm rot="5400000">
                <a:off x="4572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2" name="Straight Connector 44"/>
              <p:cNvCxnSpPr>
                <a:cxnSpLocks noChangeShapeType="1"/>
              </p:cNvCxnSpPr>
              <p:nvPr/>
            </p:nvCxnSpPr>
            <p:spPr bwMode="auto">
              <a:xfrm rot="5400000">
                <a:off x="5334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3" name="Straight Connector 45"/>
              <p:cNvCxnSpPr>
                <a:cxnSpLocks noChangeShapeType="1"/>
              </p:cNvCxnSpPr>
              <p:nvPr/>
            </p:nvCxnSpPr>
            <p:spPr bwMode="auto">
              <a:xfrm rot="5400000">
                <a:off x="6096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4" name="Straight Connector 46"/>
              <p:cNvCxnSpPr>
                <a:cxnSpLocks noChangeShapeType="1"/>
              </p:cNvCxnSpPr>
              <p:nvPr/>
            </p:nvCxnSpPr>
            <p:spPr bwMode="auto">
              <a:xfrm rot="5400000">
                <a:off x="685800" y="50292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" name="Straight Connector 47"/>
              <p:cNvCxnSpPr>
                <a:cxnSpLocks noChangeShapeType="1"/>
              </p:cNvCxnSpPr>
              <p:nvPr/>
            </p:nvCxnSpPr>
            <p:spPr bwMode="auto">
              <a:xfrm rot="5400000">
                <a:off x="685800" y="51054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6" name="Straight Connector 48"/>
              <p:cNvCxnSpPr>
                <a:cxnSpLocks noChangeShapeType="1"/>
              </p:cNvCxnSpPr>
              <p:nvPr/>
            </p:nvCxnSpPr>
            <p:spPr bwMode="auto">
              <a:xfrm rot="5400000">
                <a:off x="685800" y="51816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7" name="Straight Connector 49"/>
              <p:cNvCxnSpPr>
                <a:cxnSpLocks noChangeShapeType="1"/>
              </p:cNvCxnSpPr>
              <p:nvPr/>
            </p:nvCxnSpPr>
            <p:spPr bwMode="auto">
              <a:xfrm rot="5400000">
                <a:off x="685800" y="5257800"/>
                <a:ext cx="76200" cy="762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</p:grp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638271" y="1750982"/>
            <a:ext cx="8232456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-128"/>
              </a:defRPr>
            </a:lvl9pPr>
          </a:lstStyle>
          <a:p>
            <a:r>
              <a:rPr lang="en-US" altLang="en-US" sz="2000" dirty="0">
                <a:solidFill>
                  <a:srgbClr val="FF0000"/>
                </a:solidFill>
                <a:latin typeface="Apple Chancery" panose="03020702040506060504" pitchFamily="66" charset="-79"/>
                <a:ea typeface="Palatino Linotype" charset="0"/>
                <a:cs typeface="Apple Chancery" panose="03020702040506060504" pitchFamily="66" charset="-79"/>
              </a:rPr>
              <a:t>a.)  For the </a:t>
            </a:r>
            <a:r>
              <a:rPr lang="en-US" altLang="en-US" sz="2000" dirty="0">
                <a:solidFill>
                  <a:srgbClr val="2036BD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first situation</a:t>
            </a:r>
            <a:r>
              <a:rPr lang="en-US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:  We know 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,</a:t>
            </a:r>
            <a:r>
              <a:rPr lang="ja-JP" altLang="en-US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so the question is, </a:t>
            </a:r>
            <a:r>
              <a:rPr lang="ja-JP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i="1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How many wavelengths are in </a:t>
            </a:r>
            <a:r>
              <a:rPr lang="ja-JP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“</a:t>
            </a:r>
            <a:r>
              <a:rPr lang="en-US" altLang="ja-JP" sz="2000" i="1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L?</a:t>
            </a:r>
            <a:r>
              <a:rPr lang="ja-JP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”</a:t>
            </a:r>
            <a:r>
              <a:rPr lang="en-US" altLang="ja-JP" sz="2000" i="1" dirty="0">
                <a:latin typeface="Times New Roman" panose="02020603050405020304" pitchFamily="18" charset="0"/>
                <a:ea typeface="Palatino Linotype" charset="0"/>
                <a:cs typeface="Times New Roman" panose="02020603050405020304" pitchFamily="18" charset="0"/>
              </a:rPr>
              <a:t>  </a:t>
            </a:r>
            <a:endParaRPr lang="en-US" altLang="en-US" sz="2000" i="1" dirty="0">
              <a:latin typeface="Times New Roman" panose="02020603050405020304" pitchFamily="18" charset="0"/>
              <a:ea typeface="Palatino Linotype" charset="0"/>
              <a:cs typeface="Times New Roman" panose="02020603050405020304" pitchFamily="18" charset="0"/>
            </a:endParaRPr>
          </a:p>
        </p:txBody>
      </p:sp>
      <p:cxnSp>
        <p:nvCxnSpPr>
          <p:cNvPr id="30" name="Straight Connector 119"/>
          <p:cNvCxnSpPr>
            <a:cxnSpLocks noChangeShapeType="1"/>
          </p:cNvCxnSpPr>
          <p:nvPr/>
        </p:nvCxnSpPr>
        <p:spPr bwMode="auto">
          <a:xfrm rot="5400000" flipH="1" flipV="1">
            <a:off x="3021810" y="2952336"/>
            <a:ext cx="685800" cy="31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1" name="Straight Connector 120"/>
          <p:cNvCxnSpPr>
            <a:cxnSpLocks noChangeShapeType="1"/>
          </p:cNvCxnSpPr>
          <p:nvPr/>
        </p:nvCxnSpPr>
        <p:spPr bwMode="auto">
          <a:xfrm rot="5400000" flipH="1" flipV="1">
            <a:off x="5308603" y="2951542"/>
            <a:ext cx="685800" cy="15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2" name="Straight Arrow Connector 122"/>
          <p:cNvCxnSpPr>
            <a:cxnSpLocks noChangeShapeType="1"/>
          </p:cNvCxnSpPr>
          <p:nvPr/>
        </p:nvCxnSpPr>
        <p:spPr bwMode="auto">
          <a:xfrm>
            <a:off x="3364709" y="2838036"/>
            <a:ext cx="2286000" cy="1588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33" name="Group 126"/>
          <p:cNvGrpSpPr>
            <a:grpSpLocks/>
          </p:cNvGrpSpPr>
          <p:nvPr/>
        </p:nvGrpSpPr>
        <p:grpSpPr bwMode="auto">
          <a:xfrm>
            <a:off x="4355309" y="2609437"/>
            <a:ext cx="381000" cy="338554"/>
            <a:chOff x="228600" y="3048000"/>
            <a:chExt cx="381000" cy="338045"/>
          </a:xfrm>
        </p:grpSpPr>
        <p:sp>
          <p:nvSpPr>
            <p:cNvPr id="34" name="Rectangle 124"/>
            <p:cNvSpPr>
              <a:spLocks noChangeArrowheads="1"/>
            </p:cNvSpPr>
            <p:nvPr/>
          </p:nvSpPr>
          <p:spPr bwMode="auto">
            <a:xfrm>
              <a:off x="228600" y="3048000"/>
              <a:ext cx="381000" cy="3048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endParaRPr lang="en-US" altLang="en-US" sz="1600">
                <a:latin typeface="Palatino Linotype" charset="0"/>
                <a:ea typeface="Palatino Linotype" charset="0"/>
                <a:cs typeface="Palatino Linotype" charset="0"/>
              </a:endParaRPr>
            </a:p>
          </p:txBody>
        </p:sp>
        <p:sp>
          <p:nvSpPr>
            <p:cNvPr id="35" name="TextBox 125"/>
            <p:cNvSpPr txBox="1">
              <a:spLocks noChangeArrowheads="1"/>
            </p:cNvSpPr>
            <p:nvPr/>
          </p:nvSpPr>
          <p:spPr bwMode="auto">
            <a:xfrm>
              <a:off x="228600" y="3048000"/>
              <a:ext cx="309700" cy="3380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-128"/>
                </a:defRPr>
              </a:lvl9pPr>
            </a:lstStyle>
            <a:p>
              <a:r>
                <a:rPr lang="en-US" altLang="en-US" sz="1600">
                  <a:latin typeface="Palatino Linotype" charset="0"/>
                  <a:ea typeface="Palatino Linotype" charset="0"/>
                  <a:cs typeface="Palatino Linotype" charset="0"/>
                </a:rPr>
                <a:t>L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 Box 3"/>
              <p:cNvSpPr txBox="1">
                <a:spLocks noChangeArrowheads="1"/>
              </p:cNvSpPr>
              <p:nvPr/>
            </p:nvSpPr>
            <p:spPr bwMode="auto">
              <a:xfrm>
                <a:off x="402771" y="4420808"/>
                <a:ext cx="8610600" cy="71173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Arial" charset="0"/>
                    <a:ea typeface="ＭＳ Ｐゴシック" charset="-128"/>
                  </a:defRPr>
                </a:lvl9pPr>
              </a:lstStyle>
              <a:p>
                <a:r>
                  <a:rPr lang="en-US" altLang="en-US" sz="2000" dirty="0">
                    <a:solidFill>
                      <a:srgbClr val="FF0000"/>
                    </a:solidFill>
                    <a:latin typeface="Apple Chancery" panose="03020702040506060504" pitchFamily="66" charset="-79"/>
                    <a:ea typeface="Palatino Linotype" charset="0"/>
                    <a:cs typeface="Apple Chancery" panose="03020702040506060504" pitchFamily="66" charset="-79"/>
                  </a:rPr>
                  <a:t>Looking at the wave</a:t>
                </a:r>
                <a:r>
                  <a:rPr lang="en-US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en-US" sz="2000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we can see </a:t>
                </a:r>
                <a:r>
                  <a:rPr lang="en-US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that there are </a:t>
                </a:r>
                <a:r>
                  <a:rPr lang="en-US" altLang="en-US" sz="2000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two quarter-wavelengths (</a:t>
                </a:r>
                <a14:m>
                  <m:oMath xmlns:m="http://schemas.openxmlformats.org/officeDocument/2006/math">
                    <m:f>
                      <m:fPr>
                        <m:type m:val="skw"/>
                        <m:ctrlPr>
                          <a:rPr lang="en-US" altLang="en-US" sz="2000" b="0" i="1" dirty="0" smtClean="0">
                            <a:solidFill>
                              <a:srgbClr val="2036BD"/>
                            </a:solidFill>
                            <a:latin typeface="Cambria Math" panose="02040503050406030204" pitchFamily="18" charset="0"/>
                            <a:ea typeface="Cambria Math" charset="0"/>
                            <a:cs typeface="Cambria Math" charset="0"/>
                          </a:rPr>
                        </m:ctrlPr>
                      </m:fPr>
                      <m:num>
                        <m:r>
                          <a:rPr lang="en-US" altLang="en-US" sz="2000" b="0" i="1" dirty="0" smtClean="0">
                            <a:solidFill>
                              <a:srgbClr val="2036BD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𝜆</m:t>
                        </m:r>
                      </m:num>
                      <m:den>
                        <m:r>
                          <a:rPr lang="en-US" altLang="en-US" sz="2000" b="0" i="1" dirty="0" smtClean="0">
                            <a:solidFill>
                              <a:srgbClr val="2036BD"/>
                            </a:solidFill>
                            <a:latin typeface="Cambria Math" charset="0"/>
                            <a:ea typeface="Cambria Math" charset="0"/>
                            <a:cs typeface="Cambria Math" charset="0"/>
                          </a:rPr>
                          <m:t>4</m:t>
                        </m:r>
                      </m:den>
                    </m:f>
                  </m:oMath>
                </a14:m>
                <a:r>
                  <a:rPr lang="en-US" altLang="en-US" sz="2000" dirty="0">
                    <a:solidFill>
                      <a:srgbClr val="2036BD"/>
                    </a:solidFill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) in L </a:t>
                </a:r>
                <a:r>
                  <a:rPr lang="en-US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(sounds obscure—you</a:t>
                </a:r>
                <a:r>
                  <a:rPr lang="ja-JP" altLang="en-US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’</a:t>
                </a:r>
                <a:r>
                  <a:rPr lang="en-US" altLang="ja-JP" sz="2000" dirty="0" err="1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ll</a:t>
                </a:r>
                <a:r>
                  <a:rPr lang="en-US" altLang="ja-JP" sz="2000" dirty="0">
                    <a:latin typeface="Times New Roman" panose="02020603050405020304" pitchFamily="18" charset="0"/>
                    <a:ea typeface="Palatino Linotype" charset="0"/>
                    <a:cs typeface="Times New Roman" panose="02020603050405020304" pitchFamily="18" charset="0"/>
                  </a:rPr>
                  <a:t> get used to it).  That is, we can write: </a:t>
                </a:r>
                <a:endParaRPr lang="en-US" altLang="en-US" sz="2000" dirty="0">
                  <a:latin typeface="Times New Roman" panose="02020603050405020304" pitchFamily="18" charset="0"/>
                  <a:ea typeface="Palatino Linotype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2771" y="4420808"/>
                <a:ext cx="8610600" cy="711733"/>
              </a:xfrm>
              <a:prstGeom prst="rect">
                <a:avLst/>
              </a:prstGeom>
              <a:blipFill>
                <a:blip r:embed="rId4"/>
                <a:stretch>
                  <a:fillRect l="-736" t="-68421" b="-5438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8" name="Object 3"/>
          <p:cNvGraphicFramePr>
            <a:graphicFrameLocks noChangeAspect="1"/>
          </p:cNvGraphicFramePr>
          <p:nvPr/>
        </p:nvGraphicFramePr>
        <p:xfrm>
          <a:off x="3761687" y="5351883"/>
          <a:ext cx="155892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5" imgW="952500" imgH="508000" progId="Equation.DSMT4">
                  <p:embed/>
                </p:oleObj>
              </mc:Choice>
              <mc:Fallback>
                <p:oleObj name="Equation" r:id="rId5" imgW="952500" imgH="508000" progId="Equation.DSMT4">
                  <p:embed/>
                  <p:pic>
                    <p:nvPicPr>
                      <p:cNvPr id="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1687" y="5351883"/>
                        <a:ext cx="1558925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E8F913BD-79AB-A847-B722-E04B9C7757E2}"/>
              </a:ext>
            </a:extLst>
          </p:cNvPr>
          <p:cNvSpPr txBox="1"/>
          <p:nvPr/>
        </p:nvSpPr>
        <p:spPr>
          <a:xfrm>
            <a:off x="8687130" y="6374825"/>
            <a:ext cx="4532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9.)</a:t>
            </a:r>
          </a:p>
        </p:txBody>
      </p:sp>
    </p:spTree>
    <p:extLst>
      <p:ext uri="{BB962C8B-B14F-4D97-AF65-F5344CB8AC3E}">
        <p14:creationId xmlns:p14="http://schemas.microsoft.com/office/powerpoint/2010/main" val="117696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Times New Roman-Arial">
      <a:majorFont>
        <a:latin typeface="Times New Roman" panose="02020603050405020304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4401</TotalTime>
  <Words>2770</Words>
  <Application>Microsoft Macintosh PowerPoint</Application>
  <PresentationFormat>On-screen Show (4:3)</PresentationFormat>
  <Paragraphs>171</Paragraphs>
  <Slides>32</Slides>
  <Notes>1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Apple Chancery</vt:lpstr>
      <vt:lpstr>Arial</vt:lpstr>
      <vt:lpstr>Calibri</vt:lpstr>
      <vt:lpstr>Cambria Math</vt:lpstr>
      <vt:lpstr>Palatino Linotype</vt:lpstr>
      <vt:lpstr>Times New Roman</vt:lpstr>
      <vt:lpstr>Office Theme</vt:lpstr>
      <vt:lpstr>Equation</vt:lpstr>
      <vt:lpstr>General announcements</vt:lpstr>
      <vt:lpstr>A cool example of a Wave – Mt Tavurvur Volcano</vt:lpstr>
      <vt:lpstr>Wave velocity</vt:lpstr>
      <vt:lpstr>What happens when waves interact?</vt:lpstr>
      <vt:lpstr>How about when waves hit a boundary?</vt:lpstr>
      <vt:lpstr>Standing waves</vt:lpstr>
      <vt:lpstr>How do standing waves work?</vt:lpstr>
      <vt:lpstr>PowerPoint Presentation</vt:lpstr>
      <vt:lpstr>PowerPoint Presentation</vt:lpstr>
      <vt:lpstr>PowerPoint Presentation</vt:lpstr>
      <vt:lpstr>PowerPoint Presentation</vt:lpstr>
      <vt:lpstr>Standing wave behavior</vt:lpstr>
      <vt:lpstr>Pipe closed at one end</vt:lpstr>
      <vt:lpstr>Pipe closed at one end</vt:lpstr>
      <vt:lpstr>Pipe closed at one end</vt:lpstr>
      <vt:lpstr>PowerPoint Presentation</vt:lpstr>
      <vt:lpstr>PowerPoint Presentation</vt:lpstr>
      <vt:lpstr>PowerPoint Presentation</vt:lpstr>
      <vt:lpstr>Pipe open at both ends</vt:lpstr>
      <vt:lpstr>PowerPoint Presentation</vt:lpstr>
      <vt:lpstr>PowerPoint Presentation</vt:lpstr>
      <vt:lpstr>Pipes and strings</vt:lpstr>
      <vt:lpstr>What’s really going on…</vt:lpstr>
      <vt:lpstr>Practice problem #1</vt:lpstr>
      <vt:lpstr>Solution – problem #1</vt:lpstr>
      <vt:lpstr>PowerPoint Presentation</vt:lpstr>
      <vt:lpstr>Problem #2</vt:lpstr>
      <vt:lpstr>Solution – problem #2</vt:lpstr>
      <vt:lpstr>Solution – problem #2</vt:lpstr>
      <vt:lpstr>Problem #3</vt:lpstr>
      <vt:lpstr>Solution – problem #3</vt:lpstr>
      <vt:lpstr>PowerPoint Presentation</vt:lpstr>
    </vt:vector>
  </TitlesOfParts>
  <Company>Polytechnic School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Craig Fletcher</dc:creator>
  <cp:lastModifiedBy>Microsoft Office User</cp:lastModifiedBy>
  <cp:revision>720</cp:revision>
  <cp:lastPrinted>2021-01-03T01:46:05Z</cp:lastPrinted>
  <dcterms:created xsi:type="dcterms:W3CDTF">2017-08-16T17:34:12Z</dcterms:created>
  <dcterms:modified xsi:type="dcterms:W3CDTF">2021-01-28T16:31:49Z</dcterms:modified>
</cp:coreProperties>
</file>